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61B339F3" w:rsidR="00305E62" w:rsidRPr="009A0164" w:rsidRDefault="0087412C" w:rsidP="00C83414">
      <w:pPr>
        <w:pStyle w:val="Title"/>
        <w:rPr>
          <w:szCs w:val="34"/>
        </w:rPr>
      </w:pPr>
      <w:r w:rsidRPr="009A0164">
        <w:rPr>
          <w:szCs w:val="34"/>
          <w:lang w:bidi="fa-IR"/>
        </w:rPr>
        <w:t xml:space="preserve">Leveraging </w:t>
      </w:r>
      <w:r w:rsidR="000F7E20">
        <w:rPr>
          <w:szCs w:val="34"/>
          <w:lang w:bidi="fa-IR"/>
        </w:rPr>
        <w:t>Koopman operator</w:t>
      </w:r>
      <w:r w:rsidR="009F7ED9">
        <w:rPr>
          <w:szCs w:val="34"/>
          <w:lang w:bidi="fa-IR"/>
        </w:rPr>
        <w:t xml:space="preserve"> </w:t>
      </w:r>
      <w:r w:rsidRPr="009A0164">
        <w:rPr>
          <w:szCs w:val="34"/>
          <w:lang w:bidi="fa-IR"/>
        </w:rPr>
        <w:t xml:space="preserve">and Deep Neural Networks for Parameter Estimation and Future Prediction of </w:t>
      </w:r>
      <w:r w:rsidR="000F7E20">
        <w:rPr>
          <w:szCs w:val="34"/>
          <w:lang w:bidi="fa-IR"/>
        </w:rPr>
        <w:t>Duffing oscillator</w:t>
      </w:r>
      <w:r w:rsidRPr="009A0164">
        <w:rPr>
          <w:szCs w:val="34"/>
          <w:lang w:bidi="fa-IR"/>
        </w:rPr>
        <w:t>s</w:t>
      </w:r>
    </w:p>
    <w:p w14:paraId="7ECECBF8" w14:textId="77777777" w:rsidR="00671AD0" w:rsidRPr="009A0164" w:rsidRDefault="00671AD0" w:rsidP="00A162AA">
      <w:pPr>
        <w:pStyle w:val="Author"/>
        <w:jc w:val="center"/>
        <w:rPr>
          <w:sz w:val="24"/>
        </w:rPr>
      </w:pPr>
    </w:p>
    <w:p w14:paraId="5E73F1D6" w14:textId="204FEF32" w:rsidR="00730B41" w:rsidRPr="009A0164" w:rsidRDefault="00233110" w:rsidP="0024050B">
      <w:pPr>
        <w:pStyle w:val="Author"/>
        <w:jc w:val="center"/>
        <w:rPr>
          <w:vertAlign w:val="superscript"/>
        </w:rPr>
      </w:pPr>
      <w:r w:rsidRPr="009A0164">
        <w:t xml:space="preserve">Yassin Riyazi </w:t>
      </w:r>
      <w:r w:rsidR="001D4826" w:rsidRPr="009A0164">
        <w:rPr>
          <w:sz w:val="32"/>
          <w:szCs w:val="28"/>
          <w:vertAlign w:val="superscript"/>
        </w:rPr>
        <w:t>a</w:t>
      </w:r>
      <w:r w:rsidR="00066B0D" w:rsidRPr="009A0164">
        <w:t>,</w:t>
      </w:r>
      <w:r w:rsidR="002C7A5E">
        <w:t xml:space="preserve"> </w:t>
      </w:r>
      <w:proofErr w:type="spellStart"/>
      <w:r w:rsidR="003D5AD4" w:rsidRPr="009A0164">
        <w:t>Navi</w:t>
      </w:r>
      <w:r w:rsidR="009B1732">
        <w:t>d</w:t>
      </w:r>
      <w:r w:rsidR="003D5AD4" w:rsidRPr="009A0164">
        <w:t>Reza</w:t>
      </w:r>
      <w:proofErr w:type="spell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4622DE6F"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6BF4641A" w14:textId="5C0DBC53" w:rsidR="00156D97" w:rsidRPr="00156D97" w:rsidRDefault="00156D97" w:rsidP="002619B5">
      <w:pPr>
        <w:pStyle w:val="Abstract"/>
      </w:pPr>
      <w:bookmarkStart w:id="4" w:name="_Hlk143773938"/>
      <w:r w:rsidRPr="00156D97">
        <w:t xml:space="preserve">The exploration of nonlinear dynamical systems holds significant importance across scientific and engineering </w:t>
      </w:r>
      <w:r w:rsidR="002619B5">
        <w:t>disciplines</w:t>
      </w:r>
      <w:r w:rsidRPr="00156D97">
        <w:t>,</w:t>
      </w:r>
      <w:r w:rsidR="007F3729">
        <w:t xml:space="preserve"> primarily for its applications</w:t>
      </w:r>
      <w:r w:rsidRPr="00156D97">
        <w:t xml:space="preserve"> in modeling real-world phenomena. Traditional methods employed for the analysis and prediction of the behavior of these systems typically involve intricate mathematical techniques and numerical simulations.</w:t>
      </w:r>
      <w:r w:rsidR="00E27880">
        <w:t xml:space="preserve"> </w:t>
      </w:r>
      <w:r w:rsidRPr="00156D97">
        <w:t>This paper presents a</w:t>
      </w:r>
      <w:r w:rsidR="007F3729">
        <w:t>n innovative approach that combine</w:t>
      </w:r>
      <w:r w:rsidRPr="00156D97">
        <w:t xml:space="preserve"> the capabilities of </w:t>
      </w:r>
      <w:r w:rsidR="007F3729">
        <w:t xml:space="preserve">the </w:t>
      </w:r>
      <w:r w:rsidR="000F7E20">
        <w:t>Koopman operator</w:t>
      </w:r>
      <w:r w:rsidR="00287AFD">
        <w:t xml:space="preserve"> </w:t>
      </w:r>
      <w:r w:rsidRPr="00156D97">
        <w:t xml:space="preserve">and deep neural networks to establish a linear representation of the </w:t>
      </w:r>
      <w:r w:rsidR="000F7E20">
        <w:t>Duffing oscillator</w:t>
      </w:r>
      <w:r w:rsidRPr="00156D97">
        <w:t>. This newly developed methodology facilitates effective parameter estimation and the accurate prediction of the oscillator's future behavior.</w:t>
      </w:r>
      <w:r>
        <w:t xml:space="preserve"> </w:t>
      </w:r>
      <w:r w:rsidRPr="00156D97">
        <w:t xml:space="preserve">Moreover, the paper proposes a modified training procedure aimed at confining </w:t>
      </w:r>
      <w:r w:rsidR="007F3729">
        <w:t xml:space="preserve">the </w:t>
      </w:r>
      <w:r w:rsidR="000F7E20">
        <w:t>Koopman operator</w:t>
      </w:r>
      <w:r w:rsidR="00287AFD">
        <w:t xml:space="preserve"> </w:t>
      </w:r>
      <w:r w:rsidRPr="00156D97">
        <w:t xml:space="preserve">to a linear layer within the neural network, as opposed to its application across the entire network. This synergy between </w:t>
      </w:r>
      <w:r w:rsidR="00287AFD">
        <w:t xml:space="preserve">the </w:t>
      </w:r>
      <w:r w:rsidR="000F7E20">
        <w:t>Koopman operator</w:t>
      </w:r>
      <w:r w:rsidR="00287AFD">
        <w:t xml:space="preserve"> </w:t>
      </w:r>
      <w:r w:rsidRPr="00156D97">
        <w:t>and deep neural networks not only simplifies the analysis of nonlinear systems but also paves the way for significant advancements in predictive modeling across diverse fields.</w:t>
      </w:r>
    </w:p>
    <w:bookmarkEnd w:id="4"/>
    <w:p w14:paraId="1C3B3F94" w14:textId="633FFDC5" w:rsidR="00B72321" w:rsidRPr="009A0164" w:rsidRDefault="00B72321" w:rsidP="00047CB0">
      <w:pPr>
        <w:pStyle w:val="Abstract"/>
      </w:pPr>
      <w:r w:rsidRPr="009A0164">
        <w:rPr>
          <w:b/>
          <w:bCs/>
        </w:rPr>
        <w:t>Keywords</w:t>
      </w:r>
      <w:r w:rsidRPr="009A0164">
        <w:t xml:space="preserve">: </w:t>
      </w:r>
      <w:r w:rsidR="000F7E20">
        <w:t>Koopman operator</w:t>
      </w:r>
      <w:r w:rsidR="000715FB" w:rsidRPr="009A0164">
        <w:t xml:space="preserve">; </w:t>
      </w:r>
      <w:r w:rsidR="00233110" w:rsidRPr="009A0164">
        <w:t>Parameter Estimation</w:t>
      </w:r>
      <w:r w:rsidR="002D032A" w:rsidRPr="009A0164">
        <w:t>;</w:t>
      </w:r>
      <w:r w:rsidR="006549D3" w:rsidRPr="009A0164">
        <w:t xml:space="preserve"> </w:t>
      </w:r>
      <w:r w:rsidR="000F7E20">
        <w:t>Duffing oscillator</w:t>
      </w:r>
      <w:r w:rsidR="00047CB0">
        <w:t>;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 xml:space="preserve">ectories. Across diverse </w:t>
      </w:r>
      <w:r w:rsidR="00047CB0">
        <w:lastRenderedPageBreak/>
        <w:t>fields</w:t>
      </w:r>
      <w:r w:rsidRPr="00D970ED">
        <w:t>, from physics and biology to economics and engineering, nonlinear systems underscore the fundamental complexity of our world.</w:t>
      </w:r>
    </w:p>
    <w:p w14:paraId="773D687A" w14:textId="70D1CD68" w:rsidR="00D970ED" w:rsidRPr="00D970ED" w:rsidRDefault="00D970ED" w:rsidP="00D970ED">
      <w:r w:rsidRPr="00D970ED">
        <w:t xml:space="preserve">At the heart of this intricate landscape lies the </w:t>
      </w:r>
      <w:r w:rsidR="000F7E20">
        <w:t>Duffing oscillator</w:t>
      </w:r>
      <w:r w:rsidR="0089149A">
        <w:t xml:space="preserve"> </w:t>
      </w:r>
      <w:r w:rsidR="0089149A">
        <w:fldChar w:fldCharType="begin" w:fldLock="1"/>
      </w:r>
      <w:r w:rsidR="003F126B">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3F126B" w:rsidRPr="003F126B">
        <w:rPr>
          <w:noProof/>
        </w:rPr>
        <w:t>[1]</w:t>
      </w:r>
      <w:r w:rsidR="0089149A">
        <w:fldChar w:fldCharType="end"/>
      </w:r>
      <w:r w:rsidR="009B1732">
        <w:t>,</w:t>
      </w:r>
      <w:r>
        <w:t xml:space="preserve"> </w:t>
      </w:r>
      <w:r w:rsidRPr="00D970ED">
        <w:t xml:space="preserve">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w:t>
      </w:r>
      <w:r w:rsidR="000F7E20">
        <w:t>Duffing oscillator</w:t>
      </w:r>
      <w:r w:rsidRPr="00D970ED">
        <w:t xml:space="preserve"> encapsulates the essence of nonlinear dynamics.</w:t>
      </w:r>
    </w:p>
    <w:p w14:paraId="09DE19AB" w14:textId="1F8EE23E" w:rsidR="00D970ED" w:rsidRPr="00D970ED" w:rsidRDefault="00D970ED" w:rsidP="008216FB">
      <w:r w:rsidRPr="00D970ED">
        <w:t>Traditionally, dissecting and forecasting the beh</w:t>
      </w:r>
      <w:r w:rsidR="008216FB">
        <w:t xml:space="preserve">avior of </w:t>
      </w:r>
      <w:r w:rsidR="000F7E20">
        <w:t>Duffing oscillator</w:t>
      </w:r>
      <w:r w:rsidR="008216FB">
        <w:t>s have</w:t>
      </w:r>
      <w:r w:rsidRPr="00D970ED">
        <w:t xml:space="preserve"> relied on a combination of analytical techniques and numerical simulations. While these methods provide valuable insights, they often encounter limitations in handling nonlinear intricacies with precision. Analytica</w:t>
      </w:r>
      <w:r w:rsidR="007F3729">
        <w:t>l solutions may prove elusive and</w:t>
      </w:r>
      <w:r w:rsidRPr="00D970ED">
        <w:t xml:space="preserve"> </w:t>
      </w:r>
      <w:r w:rsidR="008216FB">
        <w:t>algebraically</w:t>
      </w:r>
      <w:r w:rsidR="007F3729">
        <w:t xml:space="preserve"> complex</w:t>
      </w:r>
      <w:r w:rsidRPr="00D970ED">
        <w:t xml:space="preser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B4CF78" w14:textId="2E6BD2F7" w:rsidR="00FA29A5" w:rsidRPr="001A246D" w:rsidRDefault="007F3729" w:rsidP="007F3729">
      <w:r>
        <w:t xml:space="preserve">The </w:t>
      </w:r>
      <w:r w:rsidR="000F7E20">
        <w:t>Koopman operator</w:t>
      </w:r>
      <w:r w:rsidR="00287AFD">
        <w:t xml:space="preserve"> </w:t>
      </w:r>
      <w:r w:rsidR="005F7AE5" w:rsidRPr="00FA29A5">
        <w:fldChar w:fldCharType="begin" w:fldLock="1"/>
      </w:r>
      <w:r w:rsidR="003F126B">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5F7AE5" w:rsidRPr="00FA29A5">
        <w:fldChar w:fldCharType="separate"/>
      </w:r>
      <w:r w:rsidR="003F126B" w:rsidRPr="003F126B">
        <w:rPr>
          <w:noProof/>
        </w:rPr>
        <w:t>[2]</w:t>
      </w:r>
      <w:r w:rsidR="005F7AE5" w:rsidRPr="00FA29A5">
        <w:fldChar w:fldCharType="end"/>
      </w:r>
      <w:r w:rsidR="00030D0C" w:rsidRPr="00FA29A5">
        <w:t xml:space="preserve">, with its inherent structure involving a mapping to a higher dimension, a linear transformation, and an inverse mapping, bears resemblance to the structure of autoencoders </w:t>
      </w:r>
      <w:r w:rsidR="005F7AE5" w:rsidRPr="00FA29A5">
        <w:fldChar w:fldCharType="begin" w:fldLock="1"/>
      </w:r>
      <w:r w:rsidR="003F126B">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005F7AE5" w:rsidRPr="00FA29A5">
        <w:fldChar w:fldCharType="separate"/>
      </w:r>
      <w:r w:rsidR="003F126B" w:rsidRPr="003F126B">
        <w:rPr>
          <w:noProof/>
        </w:rPr>
        <w:t>[3]</w:t>
      </w:r>
      <w:r w:rsidR="005F7AE5" w:rsidRPr="00FA29A5">
        <w:fldChar w:fldCharType="end"/>
      </w:r>
      <w:r w:rsidR="00030D0C" w:rsidRPr="00FA29A5">
        <w:t>.</w:t>
      </w:r>
      <w:r>
        <w:t xml:space="preserve"> </w:t>
      </w:r>
      <w:r w:rsidR="00FA29A5" w:rsidRPr="001A246D">
        <w:t xml:space="preserve">Bethany Lusch, J. Nathan Kutz, and Steven L. Brunton in </w:t>
      </w:r>
      <w:r w:rsidR="00FA29A5" w:rsidRPr="001A246D">
        <w:fldChar w:fldCharType="begin" w:fldLock="1"/>
      </w:r>
      <w:r w:rsidR="003F126B">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eviouslyFormattedCitation":"(4)"},"properties":{"noteIndex":0},"schema":"https://github.com/citation-style-language/schema/raw/master/csl-citation.json"}</w:instrText>
      </w:r>
      <w:r w:rsidR="00FA29A5" w:rsidRPr="001A246D">
        <w:fldChar w:fldCharType="separate"/>
      </w:r>
      <w:r w:rsidR="003F126B" w:rsidRPr="003F126B">
        <w:rPr>
          <w:noProof/>
        </w:rPr>
        <w:t>[4]</w:t>
      </w:r>
      <w:r w:rsidR="00FA29A5" w:rsidRPr="001A246D">
        <w:fldChar w:fldCharType="end"/>
      </w:r>
      <w:r>
        <w:t xml:space="preserve"> have developed</w:t>
      </w:r>
      <w:r w:rsidR="00FA29A5" w:rsidRPr="001A246D">
        <w:t xml:space="preserve">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Koopman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w:t>
      </w:r>
      <w:r>
        <w:t>y provided by Koopman embedding</w:t>
      </w:r>
      <w:r w:rsidR="00FA29A5" w:rsidRPr="001A246D">
        <w:t>.</w:t>
      </w:r>
    </w:p>
    <w:p w14:paraId="14E9E3C2" w14:textId="40565C28" w:rsidR="00514EF5" w:rsidRPr="001A246D" w:rsidRDefault="007F3729" w:rsidP="007F3729">
      <w:r>
        <w:t>In a recent study,</w:t>
      </w:r>
      <w:r w:rsidR="00514EF5" w:rsidRPr="001A246D">
        <w:t xml:space="preserve"> Kathleen Champion, Bethany Lusch, J. Nathan Kutz, and Steven L. Brunton </w:t>
      </w:r>
      <w:r w:rsidR="00514EF5" w:rsidRPr="001A246D">
        <w:fldChar w:fldCharType="begin" w:fldLock="1"/>
      </w:r>
      <w:r w:rsidR="003F126B">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5]","plainTextFormattedCitation":"[5]","previouslyFormattedCitation":"(5)"},"properties":{"noteIndex":0},"schema":"https://github.com/citation-style-language/schema/raw/master/csl-citation.json"}</w:instrText>
      </w:r>
      <w:r w:rsidR="00514EF5" w:rsidRPr="001A246D">
        <w:fldChar w:fldCharType="separate"/>
      </w:r>
      <w:r w:rsidR="003F126B" w:rsidRPr="003F126B">
        <w:rPr>
          <w:noProof/>
        </w:rPr>
        <w:t>[5]</w:t>
      </w:r>
      <w:r w:rsidR="00514EF5" w:rsidRPr="001A246D">
        <w:fldChar w:fldCharType="end"/>
      </w:r>
      <w:r w:rsidR="00514EF5" w:rsidRPr="001A246D">
        <w:t xml:space="preserve"> addressed the challenge of discovering governing equations from scientific data in data-rich fields lacking well-characterized quantitative descriptions. They utilized advances in sparse regression to identify both the structure and parameters of nonlinear dynamical systems from data, resulting in models that balance simplicity with descriptive power.</w:t>
      </w:r>
      <w:r>
        <w:t xml:space="preserve"> </w:t>
      </w:r>
      <w:r w:rsidR="00514EF5" w:rsidRPr="001A246D">
        <w:t>To achieve this, they introduced a custom deep autoencoder network designed to uncover a coordinate transformation into a reduced space, simplifying the representation of dynamics. This in</w:t>
      </w:r>
      <w:r>
        <w:t>novative approach allows for simultaneous</w:t>
      </w:r>
      <w:r w:rsidR="00514EF5" w:rsidRPr="001A246D">
        <w:t xml:space="preserve"> learn</w:t>
      </w:r>
      <w:r>
        <w:t>ing</w:t>
      </w:r>
      <w:r w:rsidR="00514EF5" w:rsidRPr="001A246D">
        <w:t xml:space="preserve"> </w:t>
      </w:r>
      <w:r>
        <w:t>of</w:t>
      </w:r>
      <w:r w:rsidR="00514EF5" w:rsidRPr="001A246D">
        <w:t xml:space="preserve"> governing equations and the associated coordinate system. They applied this technique to various examples of high-dimensional systems exhibiting low-dimensional behavior, creating a modeling framework that combines the flexibility of deep neural networks with the parsimonious nature of sparse identification of nonlinear dynamics (SIND</w:t>
      </w:r>
      <w:r w:rsidR="0095058A">
        <w:t>Y</w:t>
      </w:r>
      <w:r w:rsidR="00514EF5" w:rsidRPr="001A246D">
        <w:t xml:space="preserve">) </w:t>
      </w:r>
      <w:r w:rsidR="00514EF5" w:rsidRPr="001A246D">
        <w:fldChar w:fldCharType="begin" w:fldLock="1"/>
      </w:r>
      <w:r w:rsidR="003F126B">
        <w:instrText>ADDIN CSL_CITATION {"citationItems":[{"id":"ITEM-1","itemData":{"DOI":"10.1098/rspa.2018.0335","ISSN":"14712946","abstract":"Data-driven discovery of dynamics via machine learning is pushing the frontiers of modelling and control efforts, providing a tremendous opportunity to extend the reach of model predictive control (MPC). However, many leading methods in machine learning, such as neural networks (NN), require large volumes of training data, may not be interpretable, do not easily include known constraints and symmetries, and may not generalize beyond the attractor where models are trained. These factors limit their use for the online identification of a model in the low-data limit, for example following an abrupt change to the system dynamics. In this work, we extend the recent sparse identification of nonlinear dynamics (SINDY) modelling procedure to include the effects of actuation and demonstrate the ability of these models to enhance the performance of MPC, based on limited, noisy data. SINDY models are parsimonious, identifying the fewest terms in the model needed to explain the data, making them interpretable and generalizable. We show that the resulting SINDY-MPC framework has higher performance, requires significantly less data, and is more computationally efficient and robust to noise than NN models, making it viable for online training and execution in response to rapid system changes. SINDY-MPC also shows improved performance over linear data-driven models, although linear models may provide a stopgap until enough data is available for SINDY. SINDY-MPC is demonstrated on a variety of dynamical systems with different challenges.","author":[{"dropping-particle":"","family":"Kaiser","given":"E.","non-dropping-particle":"","parse-names":false,"suffix":""},{"dropping-particle":"","family":"Kutz","given":"J. N.","non-dropping-particle":"","parse-names":false,"suffix":""},{"dropping-particle":"","family":"Brunton","given":"S. L.","non-dropping-particle":"","parse-names":false,"suffix":""}],"container-title":"Proceedings of the Royal Society A: Mathematical, Physical and Engineering Sciences","id":"ITEM-1","issue":"2219","issued":{"date-parts":[["2018"]]},"title":"Sparse identification of nonlinear dynamics for model predictive control in the low-data limit","type":"article-journal","volume":"474"},"uris":["http://www.mendeley.com/documents/?uuid=4a3bbfc2-2244-368a-b420-aa72af9facb4"]}],"mendeley":{"formattedCitation":"[6]","plainTextFormattedCitation":"[6]","previouslyFormattedCitation":"(6)"},"properties":{"noteIndex":0},"schema":"https://github.com/citation-style-language/schema/raw/master/csl-citation.json"}</w:instrText>
      </w:r>
      <w:r w:rsidR="00514EF5" w:rsidRPr="001A246D">
        <w:fldChar w:fldCharType="separate"/>
      </w:r>
      <w:r w:rsidR="003F126B" w:rsidRPr="003F126B">
        <w:rPr>
          <w:noProof/>
        </w:rPr>
        <w:t>[6]</w:t>
      </w:r>
      <w:r w:rsidR="00514EF5" w:rsidRPr="001A246D">
        <w:fldChar w:fldCharType="end"/>
      </w:r>
      <w:r w:rsidR="00514EF5" w:rsidRPr="001A246D">
        <w:t>.</w:t>
      </w:r>
    </w:p>
    <w:p w14:paraId="4612ECC3" w14:textId="1B84BE9C" w:rsidR="00030D0C" w:rsidRPr="00FA29A5" w:rsidRDefault="002619B5" w:rsidP="002619B5">
      <w:r>
        <w:t>While the sole</w:t>
      </w:r>
      <w:r w:rsidR="00030D0C" w:rsidRPr="00FA29A5">
        <w:t xml:space="preserve"> use of a neural network proves accurate and meets our requirements, it does not guarantee the exclusive confinement of </w:t>
      </w:r>
      <w:r>
        <w:t xml:space="preserve">the </w:t>
      </w:r>
      <w:r w:rsidR="000F7E20">
        <w:t>Koopman operator</w:t>
      </w:r>
      <w:r w:rsidR="00287AFD">
        <w:t xml:space="preserve"> </w:t>
      </w:r>
      <w:r w:rsidR="00030D0C"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00030D0C" w:rsidRPr="00FA29A5">
        <w:t xml:space="preserve"> as a representation of the system, as they only encaps</w:t>
      </w:r>
      <w:r>
        <w:t xml:space="preserve">ulate a portion of the </w:t>
      </w:r>
      <w:r w:rsidR="000F7E20">
        <w:t>Koopman operator</w:t>
      </w:r>
      <w:r w:rsidR="00030D0C" w:rsidRPr="00FA29A5">
        <w:t>.</w:t>
      </w:r>
      <w:r>
        <w:t xml:space="preserve"> </w:t>
      </w:r>
      <w:r w:rsidR="00030D0C" w:rsidRPr="00FA29A5">
        <w:t>To overcome these challe</w:t>
      </w:r>
      <w:r>
        <w:t>nges, we introduce a novel</w:t>
      </w:r>
      <w:r w:rsidR="00030D0C" w:rsidRPr="00FA29A5">
        <w:t xml:space="preserve"> approach that capitalizes on the synergy between </w:t>
      </w:r>
      <w:r>
        <w:t xml:space="preserve">the </w:t>
      </w:r>
      <w:r w:rsidR="000F7E20">
        <w:t>Koopman operator</w:t>
      </w:r>
      <w:r w:rsidR="00287AFD">
        <w:t xml:space="preserve"> </w:t>
      </w:r>
      <w:r w:rsidR="00030D0C" w:rsidRPr="00FA29A5">
        <w:t xml:space="preserve">and Deep Neural Networks </w:t>
      </w:r>
      <w:r w:rsidR="005F7AE5" w:rsidRPr="00FA29A5">
        <w:fldChar w:fldCharType="begin" w:fldLock="1"/>
      </w:r>
      <w:r w:rsidR="003F126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7–9)"},"properties":{"noteIndex":0},"schema":"https://github.com/citation-style-language/schema/raw/master/csl-citation.json"}</w:instrText>
      </w:r>
      <w:r w:rsidR="005F7AE5" w:rsidRPr="00FA29A5">
        <w:fldChar w:fldCharType="separate"/>
      </w:r>
      <w:r w:rsidR="003F126B" w:rsidRPr="003F126B">
        <w:rPr>
          <w:noProof/>
        </w:rPr>
        <w:t>[7]–[9]</w:t>
      </w:r>
      <w:r w:rsidR="005F7AE5" w:rsidRPr="00FA29A5">
        <w:fldChar w:fldCharType="end"/>
      </w:r>
      <w:r w:rsidR="00030D0C" w:rsidRPr="00FA29A5">
        <w:t xml:space="preserve">. This groundbreaking fusion is aimed at converting the </w:t>
      </w:r>
      <w:r w:rsidR="000F7E20">
        <w:t>Duffing oscillator</w:t>
      </w:r>
      <w:r w:rsidR="00030D0C" w:rsidRPr="00FA29A5">
        <w:t xml:space="preserve"> into a linearized representation, offering promising solutions to the intricacies encountered in traditional methods. By harnessing the computational power of deep learning and the </w:t>
      </w:r>
      <w:r w:rsidR="000F7E20">
        <w:t>Koopman operator</w:t>
      </w:r>
      <w:r w:rsidR="00030D0C" w:rsidRPr="00FA29A5">
        <w:t xml:space="preserve">'s capability to provide a linear representation of nonlinear systems </w:t>
      </w:r>
      <w:r w:rsidR="005F7AE5" w:rsidRPr="00FA29A5">
        <w:fldChar w:fldCharType="begin" w:fldLock="1"/>
      </w:r>
      <w:r w:rsidR="003F126B">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0)"},"properties":{"noteIndex":0},"schema":"https://github.com/citation-style-language/schema/raw/master/csl-citation.json"}</w:instrText>
      </w:r>
      <w:r w:rsidR="005F7AE5" w:rsidRPr="00FA29A5">
        <w:fldChar w:fldCharType="separate"/>
      </w:r>
      <w:r w:rsidR="003F126B" w:rsidRPr="003F126B">
        <w:rPr>
          <w:noProof/>
        </w:rPr>
        <w:t>[10]</w:t>
      </w:r>
      <w:r w:rsidR="005F7AE5" w:rsidRPr="00FA29A5">
        <w:fldChar w:fldCharType="end"/>
      </w:r>
      <w:r w:rsidR="00030D0C" w:rsidRPr="00FA29A5">
        <w:t>, our approach enables a more accurate Koopman linearized representation of system behavior.</w:t>
      </w:r>
    </w:p>
    <w:p w14:paraId="16F8A952" w14:textId="791014F2" w:rsidR="00D970ED" w:rsidRPr="00C34BAA" w:rsidRDefault="00D970ED" w:rsidP="00D970ED">
      <w:r w:rsidRPr="00C34BAA">
        <w:t xml:space="preserve">In </w:t>
      </w:r>
      <w:r w:rsidR="008216FB" w:rsidRPr="00C34BAA">
        <w:t>the following sections, we</w:t>
      </w:r>
      <w:r w:rsidR="002619B5">
        <w:t xml:space="preserve"> first</w:t>
      </w:r>
      <w:r w:rsidR="008216FB" w:rsidRPr="00C34BAA">
        <w:t xml:space="preserve"> dig</w:t>
      </w:r>
      <w:r w:rsidRPr="00C34BAA">
        <w:t xml:space="preserve"> into the foundational principles of </w:t>
      </w:r>
      <w:r w:rsidR="000F7E20">
        <w:t>Koopman operator</w:t>
      </w:r>
      <w:r w:rsidR="008216FB" w:rsidRPr="00C34BAA">
        <w:t xml:space="preserve">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w:t>
      </w:r>
      <w:r w:rsidR="000F7E20">
        <w:t>Duffing oscillator</w:t>
      </w:r>
      <w:r w:rsidRPr="00C34BAA">
        <w:t xml:space="preserve">s. We outline the process of transforming </w:t>
      </w:r>
      <w:r w:rsidR="000F7E20">
        <w:t>Duffing oscillator</w:t>
      </w:r>
      <w:r w:rsidRPr="00C34BAA">
        <w:t xml:space="preserve"> dynamics into a linear representation and introduce a modified loss </w:t>
      </w:r>
      <w:r w:rsidRPr="00C34BAA">
        <w:lastRenderedPageBreak/>
        <w:t xml:space="preserve">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002619B5">
        <w:t xml:space="preserve"> simulations</w:t>
      </w:r>
      <w:r w:rsidRPr="00C34BAA">
        <w:t xml:space="preserve"> and comparisons with traditional methods, we demonstrate the efficacy of our approach in providing accurate predictions for the future behavior of</w:t>
      </w:r>
      <w:r w:rsidR="002619B5">
        <w:t xml:space="preserve"> </w:t>
      </w:r>
      <w:r w:rsidR="000F7E20">
        <w:t>Duffing oscillator</w:t>
      </w:r>
      <w:r w:rsidR="002619B5">
        <w:t>s. Finally</w:t>
      </w:r>
      <w:r w:rsidRPr="00C34BAA">
        <w:t>,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6D8E5AF6" w14:textId="02CF29B1" w:rsidR="00032FED" w:rsidRPr="009A0164" w:rsidRDefault="000F7E20" w:rsidP="00032FED">
      <w:pPr>
        <w:pStyle w:val="Heading1"/>
      </w:pPr>
      <w:r>
        <w:t>Koopman operator</w:t>
      </w:r>
      <w:r w:rsidR="00383CA7">
        <w:t xml:space="preserve"> </w:t>
      </w:r>
      <w:r w:rsidR="00CE18AC">
        <w:t>and Its Application</w:t>
      </w:r>
    </w:p>
    <w:p w14:paraId="46E1AEDF" w14:textId="3ADF7595" w:rsidR="001F7CE9" w:rsidRDefault="001F7CE9" w:rsidP="001F7CE9">
      <w:r>
        <w:t xml:space="preserve">In recent years, </w:t>
      </w:r>
      <w:r w:rsidR="006A196D">
        <w:t xml:space="preserve">the </w:t>
      </w:r>
      <w:r w:rsidR="000F7E20">
        <w:t>Koopman operator</w:t>
      </w:r>
      <w:r w:rsidR="00287AFD">
        <w:t xml:space="preserve"> </w:t>
      </w:r>
      <w:r>
        <w:t xml:space="preserve">has emerged as a powerful mathematical tool that provides a fresh vantage point for studying dynamical systems. Rooted in functional analysis, </w:t>
      </w:r>
      <w:r w:rsidR="002619B5">
        <w:t xml:space="preserve">the </w:t>
      </w:r>
      <w:r w:rsidR="000F7E20">
        <w:t>Koopman operator</w:t>
      </w:r>
      <w:r w:rsidR="00287AFD">
        <w:t xml:space="preserve">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17337FFB" w14:textId="77777777" w:rsidR="00CC0FA9" w:rsidRDefault="00CC0FA9" w:rsidP="00CC0FA9">
      <w:pPr>
        <w:pStyle w:val="Heading2"/>
      </w:pPr>
      <w:r w:rsidRPr="00CC0FA9">
        <w:t>Dynamical System Representation</w:t>
      </w:r>
    </w:p>
    <w:p w14:paraId="7F97C239" w14:textId="4B20D189" w:rsidR="00CC0FA9" w:rsidRDefault="006A196D" w:rsidP="006A196D">
      <w:r>
        <w:t>We c</w:t>
      </w:r>
      <w:r w:rsidR="00CC0FA9" w:rsidRPr="00CC0FA9">
        <w:t xml:space="preserve">onsider a dynamical system described by a set of state variables </w:t>
      </w:r>
      <w:r w:rsidR="004675ED"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35pt" o:ole="">
            <v:imagedata r:id="rId9" o:title=""/>
          </v:shape>
          <o:OLEObject Type="Embed" ProgID="Equation.DSMT4" ShapeID="_x0000_i1025" DrawAspect="Content" ObjectID="_1755443865" r:id="rId10"/>
        </w:object>
      </w:r>
      <w:r w:rsidR="00CC0FA9" w:rsidRPr="00CC0FA9">
        <w:t xml:space="preserve">, which evolve over time </w:t>
      </w:r>
      <w:r w:rsidR="009814CE" w:rsidRPr="009814CE">
        <w:rPr>
          <w:position w:val="-6"/>
        </w:rPr>
        <w:object w:dxaOrig="139" w:dyaOrig="240" w14:anchorId="24900625">
          <v:shape id="_x0000_i1026" type="#_x0000_t75" style="width:6.85pt;height:12pt" o:ole="">
            <v:imagedata r:id="rId11" o:title=""/>
          </v:shape>
          <o:OLEObject Type="Embed" ProgID="Equation.DSMT4" ShapeID="_x0000_i1026" DrawAspect="Content" ObjectID="_1755443866" r:id="rId12"/>
        </w:object>
      </w:r>
      <w:r w:rsidR="00CC0FA9" w:rsidRPr="00CC0FA9">
        <w:t>. Mathematically, we can represent this as:</w:t>
      </w:r>
    </w:p>
    <w:p w14:paraId="4A53C93D" w14:textId="3E58C805" w:rsidR="00CC0FA9" w:rsidRPr="009A0164" w:rsidRDefault="00CC0FA9" w:rsidP="00CC0FA9">
      <w:pPr>
        <w:pStyle w:val="MTDisplayEquation"/>
      </w:pPr>
      <w:r>
        <w:tab/>
      </w:r>
      <w:r w:rsidR="004675ED" w:rsidRPr="009814CE">
        <w:rPr>
          <w:position w:val="-24"/>
        </w:rPr>
        <w:object w:dxaOrig="1260" w:dyaOrig="620" w14:anchorId="61C52749">
          <v:shape id="_x0000_i1027" type="#_x0000_t75" style="width:63pt;height:31.05pt" o:ole="">
            <v:imagedata r:id="rId13" o:title=""/>
          </v:shape>
          <o:OLEObject Type="Embed" ProgID="Equation.DSMT4" ShapeID="_x0000_i1027" DrawAspect="Content" ObjectID="_1755443867" r:id="rId14"/>
        </w:object>
      </w:r>
      <w:r w:rsidRPr="009A0164">
        <w:tab/>
        <w:t>(1)</w:t>
      </w:r>
    </w:p>
    <w:p w14:paraId="1AE5F023" w14:textId="759BB5F8" w:rsidR="00CC0FA9" w:rsidRPr="00CC0FA9" w:rsidRDefault="00035376" w:rsidP="00CC0FA9">
      <w:proofErr w:type="gramStart"/>
      <w:r>
        <w:t>where</w:t>
      </w:r>
      <w:proofErr w:type="gramEnd"/>
    </w:p>
    <w:bookmarkStart w:id="5"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9.85pt;height:11.35pt" o:ole="">
            <v:imagedata r:id="rId15" o:title=""/>
          </v:shape>
          <o:OLEObject Type="Embed" ProgID="Equation.DSMT4" ShapeID="_x0000_i1028" DrawAspect="Content" ObjectID="_1755443868" r:id="rId16"/>
        </w:object>
      </w:r>
      <w:bookmarkEnd w:id="5"/>
      <w:r w:rsidR="00C073AD">
        <w:t xml:space="preserve"> is the state vector dimension.</w:t>
      </w:r>
    </w:p>
    <w:p w14:paraId="023A208C" w14:textId="32B8036C" w:rsidR="00CC0FA9" w:rsidRDefault="004675ED" w:rsidP="00CC0FA9">
      <w:pPr>
        <w:numPr>
          <w:ilvl w:val="0"/>
          <w:numId w:val="9"/>
        </w:numPr>
      </w:pPr>
      <w:r w:rsidRPr="004675ED">
        <w:rPr>
          <w:position w:val="-6"/>
        </w:rPr>
        <w:object w:dxaOrig="680" w:dyaOrig="320" w14:anchorId="386FDD97">
          <v:shape id="_x0000_i1029" type="#_x0000_t75" style="width:34.05pt;height:15.65pt" o:ole="">
            <v:imagedata r:id="rId17" o:title=""/>
          </v:shape>
          <o:OLEObject Type="Embed" ProgID="Equation.DSMT4" ShapeID="_x0000_i1029" DrawAspect="Content" ObjectID="_1755443869" r:id="rId18"/>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15pt;height:16.05pt" o:ole="">
            <v:imagedata r:id="rId19" o:title=""/>
          </v:shape>
          <o:OLEObject Type="Embed" ProgID="Equation.DSMT4" ShapeID="_x0000_i1030" DrawAspect="Content" ObjectID="_1755443870" r:id="rId20"/>
        </w:object>
      </w:r>
      <w:r w:rsidR="00CC0FA9" w:rsidRPr="00CC0FA9">
        <w:t xml:space="preserve"> is time.</w:t>
      </w:r>
    </w:p>
    <w:p w14:paraId="7E3978C0" w14:textId="1BECB85D" w:rsidR="00CC0FA9" w:rsidRPr="00CC0FA9" w:rsidRDefault="004675ED" w:rsidP="00CC0FA9">
      <w:pPr>
        <w:numPr>
          <w:ilvl w:val="0"/>
          <w:numId w:val="9"/>
        </w:numPr>
      </w:pPr>
      <w:r w:rsidRPr="009814CE">
        <w:rPr>
          <w:position w:val="-14"/>
        </w:rPr>
        <w:object w:dxaOrig="1600" w:dyaOrig="400" w14:anchorId="79CB7BE3">
          <v:shape id="_x0000_i1031" type="#_x0000_t75" style="width:79.95pt;height:20.35pt" o:ole="">
            <v:imagedata r:id="rId21" o:title=""/>
          </v:shape>
          <o:OLEObject Type="Embed" ProgID="Equation.DSMT4" ShapeID="_x0000_i1031" DrawAspect="Content" ObjectID="_1755443871" r:id="rId22"/>
        </w:object>
      </w:r>
      <w:r w:rsidR="00CC0FA9" w:rsidRPr="00CC0FA9">
        <w:t xml:space="preserve"> is a vector-valued function describing how the state variables change over time.</w:t>
      </w:r>
    </w:p>
    <w:p w14:paraId="360AE015" w14:textId="2F41DBF8" w:rsidR="006E6C80" w:rsidRDefault="000F7E20" w:rsidP="006E6C80">
      <w:pPr>
        <w:pStyle w:val="Heading2"/>
      </w:pPr>
      <w:r>
        <w:t>Koopman operator</w:t>
      </w:r>
      <w:r w:rsidR="006E6C80" w:rsidRPr="006E6C80">
        <w:t xml:space="preserve"> Transformation</w:t>
      </w:r>
    </w:p>
    <w:p w14:paraId="48500B71" w14:textId="77777777" w:rsidR="005F7412" w:rsidRDefault="005F7412" w:rsidP="005F7412">
      <w:pPr>
        <w:keepNext/>
        <w:jc w:val="center"/>
      </w:pPr>
      <w:r>
        <w:rPr>
          <w:noProof/>
          <w:lang w:val="en-GB" w:eastAsia="en-GB"/>
        </w:rPr>
        <w:drawing>
          <wp:inline distT="0" distB="0" distL="0" distR="0" wp14:anchorId="72E4FBCD" wp14:editId="559CE20E">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41D3BC20" w14:textId="1D8B0332" w:rsidR="005F7412" w:rsidRDefault="005F7412" w:rsidP="005F7412">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3228E0">
        <w:rPr>
          <w:noProof/>
        </w:rPr>
        <w:t>1</w:t>
      </w:r>
      <w:r>
        <w:fldChar w:fldCharType="end"/>
      </w:r>
      <w:bookmarkEnd w:id="6"/>
      <w:r>
        <w:t xml:space="preserve">. </w:t>
      </w:r>
      <w:r w:rsidR="000F7E20">
        <w:t>Koopman operator</w:t>
      </w:r>
      <w:r>
        <w:t xml:space="preserve"> Evolution and a discrete dynamical system</w:t>
      </w:r>
      <w:bookmarkEnd w:id="7"/>
    </w:p>
    <w:p w14:paraId="3C5E057E" w14:textId="7A310799" w:rsidR="006E6C80" w:rsidRDefault="006E6C80" w:rsidP="006E6C80">
      <w:r w:rsidRPr="006E6C80">
        <w:t xml:space="preserve"> The </w:t>
      </w:r>
      <w:r w:rsidR="000F7E20">
        <w:t>Koopman operator</w:t>
      </w:r>
      <w:r w:rsidRPr="006E6C80">
        <w:t xml:space="preserve">, denoted as </w:t>
      </w:r>
      <w:r w:rsidR="009814CE" w:rsidRPr="009814CE">
        <w:rPr>
          <w:position w:val="-6"/>
        </w:rPr>
        <w:object w:dxaOrig="260" w:dyaOrig="279" w14:anchorId="242E2170">
          <v:shape id="_x0000_i1032" type="#_x0000_t75" style="width:12.85pt;height:14.35pt" o:ole="">
            <v:imagedata r:id="rId24" o:title=""/>
          </v:shape>
          <o:OLEObject Type="Embed" ProgID="Equation.DSMT4" ShapeID="_x0000_i1032" DrawAspect="Content" ObjectID="_1755443872" r:id="rId25"/>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85pt;height:20.35pt" o:ole="">
            <v:imagedata r:id="rId26" o:title=""/>
          </v:shape>
          <o:OLEObject Type="Embed" ProgID="Equation.DSMT4" ShapeID="_x0000_i1033" DrawAspect="Content" ObjectID="_1755443873" r:id="rId27"/>
        </w:object>
      </w:r>
      <w:r w:rsidRPr="006E6C80">
        <w:t xml:space="preserve"> be such an observable. </w:t>
      </w:r>
      <w:r w:rsidR="00BB0C13">
        <w:t xml:space="preserve">The </w:t>
      </w:r>
      <w:r w:rsidR="000F7E20">
        <w:t>Koopman operator</w:t>
      </w:r>
      <w:r w:rsidR="00287AFD">
        <w:t xml:space="preserve"> </w:t>
      </w:r>
      <w:r w:rsidRPr="006E6C80">
        <w:t>maps this observable from the state space to a higher-dimensional space:</w:t>
      </w:r>
    </w:p>
    <w:p w14:paraId="29D8EEE0" w14:textId="4CF73CF0" w:rsidR="006E6C80" w:rsidRPr="009A0164" w:rsidRDefault="006E6C80" w:rsidP="006E6C80">
      <w:pPr>
        <w:pStyle w:val="MTDisplayEquation"/>
      </w:pPr>
      <w:r>
        <w:tab/>
      </w:r>
      <w:r w:rsidR="004675ED" w:rsidRPr="009814CE">
        <w:rPr>
          <w:position w:val="-16"/>
        </w:rPr>
        <w:object w:dxaOrig="1840" w:dyaOrig="440" w14:anchorId="4B03EFD7">
          <v:shape id="_x0000_i1034" type="#_x0000_t75" style="width:92.35pt;height:21.85pt" o:ole="">
            <v:imagedata r:id="rId28" o:title=""/>
          </v:shape>
          <o:OLEObject Type="Embed" ProgID="Equation.DSMT4" ShapeID="_x0000_i1034" DrawAspect="Content" ObjectID="_1755443874" r:id="rId29"/>
        </w:object>
      </w:r>
      <w:r w:rsidR="009814CE" w:rsidRPr="009814CE">
        <w:rPr>
          <w:position w:val="-6"/>
        </w:rPr>
        <w:object w:dxaOrig="100" w:dyaOrig="100" w14:anchorId="4AE864EF">
          <v:shape id="_x0000_i1035" type="#_x0000_t75" style="width:5.35pt;height:5.35pt" o:ole="">
            <v:imagedata r:id="rId30" o:title=""/>
          </v:shape>
          <o:OLEObject Type="Embed" ProgID="Equation.DSMT4" ShapeID="_x0000_i1035" DrawAspect="Content" ObjectID="_1755443875" r:id="rId31"/>
        </w:object>
      </w:r>
      <w:r w:rsidRPr="009A0164">
        <w:tab/>
        <w:t>(</w:t>
      </w:r>
      <w:r>
        <w:t>2</w:t>
      </w:r>
      <w:r w:rsidRPr="009A0164">
        <w:t>)</w:t>
      </w:r>
    </w:p>
    <w:p w14:paraId="3215DC37" w14:textId="77777777" w:rsidR="006E6C80" w:rsidRPr="006E6C80" w:rsidRDefault="006E6C80" w:rsidP="006E6C80"/>
    <w:p w14:paraId="33A5CF17" w14:textId="75C3C51C" w:rsidR="006E6C80" w:rsidRPr="006E6C80" w:rsidRDefault="003174B7" w:rsidP="00C35177">
      <w:r>
        <w:t>w</w:t>
      </w:r>
      <w:r w:rsidR="00C35177" w:rsidRPr="00CC0FA9">
        <w:t>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85pt;height:11.35pt" o:ole="">
            <v:imagedata r:id="rId32" o:title=""/>
          </v:shape>
          <o:OLEObject Type="Embed" ProgID="Equation.DSMT4" ShapeID="_x0000_i1036" DrawAspect="Content" ObjectID="_1755443876" r:id="rId33"/>
        </w:object>
      </w:r>
      <w:r w:rsidR="00C073AD">
        <w:t xml:space="preserve"> supposed to be infini</w:t>
      </w:r>
      <w:r w:rsidR="00035376">
        <w:t>te</w:t>
      </w:r>
      <w:r w:rsidR="00C073AD">
        <w:t>-dimensional but in numerical approximation a value will be assigned.</w:t>
      </w:r>
    </w:p>
    <w:p w14:paraId="7B067B98" w14:textId="2594456D" w:rsidR="006E6C80" w:rsidRPr="006E6C80" w:rsidRDefault="009814CE" w:rsidP="006E6C80">
      <w:pPr>
        <w:numPr>
          <w:ilvl w:val="0"/>
          <w:numId w:val="10"/>
        </w:numPr>
      </w:pPr>
      <w:r w:rsidRPr="009814CE">
        <w:rPr>
          <w:position w:val="-14"/>
        </w:rPr>
        <w:object w:dxaOrig="1579" w:dyaOrig="400" w14:anchorId="3A96A44F">
          <v:shape id="_x0000_i1037" type="#_x0000_t75" style="width:78.65pt;height:20.35pt" o:ole="">
            <v:imagedata r:id="rId34" o:title=""/>
          </v:shape>
          <o:OLEObject Type="Embed" ProgID="Equation.DSMT4" ShapeID="_x0000_i1037" DrawAspect="Content" ObjectID="_1755443877" r:id="rId35"/>
        </w:object>
      </w:r>
      <w:r w:rsidR="006E6C80" w:rsidRPr="006E6C80">
        <w:t xml:space="preserve"> is </w:t>
      </w:r>
      <w:r w:rsidR="00287AFD">
        <w:t xml:space="preserve">the </w:t>
      </w:r>
      <w:r w:rsidR="000F7E20">
        <w:t>Koopman operator</w:t>
      </w:r>
      <w:r w:rsidR="00287AFD">
        <w:t xml:space="preserve"> </w:t>
      </w:r>
      <w:r w:rsidR="00651778">
        <w:t>Generator</w:t>
      </w:r>
      <w:r w:rsidR="006E6C80" w:rsidRPr="006E6C80">
        <w:t>.</w:t>
      </w:r>
    </w:p>
    <w:p w14:paraId="42C0790B" w14:textId="4498C454" w:rsidR="006E6C80" w:rsidRPr="006E6C80" w:rsidRDefault="004675ED" w:rsidP="006E6C80">
      <w:pPr>
        <w:numPr>
          <w:ilvl w:val="0"/>
          <w:numId w:val="10"/>
        </w:numPr>
      </w:pPr>
      <w:r w:rsidRPr="009814CE">
        <w:rPr>
          <w:position w:val="-14"/>
        </w:rPr>
        <w:object w:dxaOrig="1600" w:dyaOrig="400" w14:anchorId="6F7E620B">
          <v:shape id="_x0000_i1038" type="#_x0000_t75" style="width:79.95pt;height:20.35pt" o:ole="">
            <v:imagedata r:id="rId36" o:title=""/>
          </v:shape>
          <o:OLEObject Type="Embed" ProgID="Equation.DSMT4" ShapeID="_x0000_i1038" DrawAspect="Content" ObjectID="_1755443878" r:id="rId37"/>
        </w:object>
      </w:r>
      <w:r w:rsidR="006E6C80" w:rsidRPr="006E6C80">
        <w:t xml:space="preserve"> is an observable or function defined on the state space.</w:t>
      </w:r>
    </w:p>
    <w:p w14:paraId="6CF07A87" w14:textId="7C37CF71" w:rsidR="006E6C80" w:rsidRPr="006E6C80" w:rsidRDefault="004675ED" w:rsidP="00C17BBC">
      <w:pPr>
        <w:numPr>
          <w:ilvl w:val="0"/>
          <w:numId w:val="10"/>
        </w:numPr>
      </w:pPr>
      <w:r w:rsidRPr="009814CE">
        <w:rPr>
          <w:position w:val="-16"/>
        </w:rPr>
        <w:object w:dxaOrig="940" w:dyaOrig="440" w14:anchorId="3CC8CD72">
          <v:shape id="_x0000_i1039" type="#_x0000_t75" style="width:47.15pt;height:21.85pt" o:ole="">
            <v:imagedata r:id="rId38" o:title=""/>
          </v:shape>
          <o:OLEObject Type="Embed" ProgID="Equation.DSMT4" ShapeID="_x0000_i1039" DrawAspect="Content" ObjectID="_1755443879" r:id="rId39"/>
        </w:object>
      </w:r>
      <w:r w:rsidR="006E6C80" w:rsidRPr="006E6C80">
        <w:t xml:space="preserve"> represents the observable after the system evolves according to </w:t>
      </w:r>
      <w:r w:rsidR="001860F5" w:rsidRPr="009814CE">
        <w:rPr>
          <w:position w:val="-14"/>
        </w:rPr>
        <w:object w:dxaOrig="580" w:dyaOrig="400" w14:anchorId="60CB7E2E">
          <v:shape id="_x0000_i1040" type="#_x0000_t75" style="width:28.95pt;height:20.35pt" o:ole="">
            <v:imagedata r:id="rId40" o:title=""/>
          </v:shape>
          <o:OLEObject Type="Embed" ProgID="Equation.DSMT4" ShapeID="_x0000_i1040" DrawAspect="Content" ObjectID="_1755443880" r:id="rId41"/>
        </w:object>
      </w:r>
      <w:r w:rsidR="006E6C80" w:rsidRPr="006E6C80">
        <w:t>.</w:t>
      </w:r>
    </w:p>
    <w:p w14:paraId="76047881" w14:textId="77777777" w:rsidR="00333A2E" w:rsidRDefault="00333A2E" w:rsidP="0066005B"/>
    <w:p w14:paraId="54FE387C" w14:textId="37D4367F" w:rsidR="00F32913" w:rsidRDefault="000F7E20" w:rsidP="00F32913">
      <w:pPr>
        <w:pStyle w:val="Heading2"/>
      </w:pPr>
      <w:r>
        <w:t>Koopman operator</w:t>
      </w:r>
      <w:r w:rsidR="00F32913" w:rsidRPr="00F32913">
        <w:t xml:space="preserve"> in Discrete Time</w:t>
      </w:r>
    </w:p>
    <w:p w14:paraId="758578E4" w14:textId="7C504F7F" w:rsidR="00F32913" w:rsidRDefault="00F32913" w:rsidP="00035376">
      <w:pPr>
        <w:spacing w:before="100" w:beforeAutospacing="1" w:after="100" w:afterAutospacing="1"/>
        <w:ind w:firstLine="0"/>
        <w:jc w:val="left"/>
      </w:pPr>
      <w:r w:rsidRPr="00F32913">
        <w:t>In discrete-time dynamical systems</w:t>
      </w:r>
      <w:r w:rsidR="00035376">
        <w:t xml:space="preserve">, </w:t>
      </w:r>
      <w:r w:rsidR="002619B5">
        <w:t xml:space="preserve">the </w:t>
      </w:r>
      <w:r w:rsidR="000F7E20">
        <w:t>Koopman operator</w:t>
      </w:r>
      <w:r w:rsidR="00287AFD">
        <w:t xml:space="preserve"> </w:t>
      </w:r>
      <w:r w:rsidRPr="00F32913">
        <w:t xml:space="preserve">is applied at discrete time steps. </w:t>
      </w:r>
      <w:r w:rsidR="00035376">
        <w:t>For these systems Equation (2) may be represented as:</w:t>
      </w:r>
    </w:p>
    <w:p w14:paraId="35B03264" w14:textId="65F97CA6" w:rsidR="00F32913" w:rsidRPr="009A0164" w:rsidRDefault="00F32913" w:rsidP="00F32913">
      <w:pPr>
        <w:pStyle w:val="MTDisplayEquation"/>
      </w:pPr>
      <w:r>
        <w:tab/>
      </w:r>
      <w:r w:rsidR="004675ED" w:rsidRPr="009814CE">
        <w:rPr>
          <w:position w:val="-14"/>
        </w:rPr>
        <w:object w:dxaOrig="1780" w:dyaOrig="400" w14:anchorId="6910D3FA">
          <v:shape id="_x0000_i1041" type="#_x0000_t75" style="width:89.15pt;height:20.35pt" o:ole="">
            <v:imagedata r:id="rId42" o:title=""/>
          </v:shape>
          <o:OLEObject Type="Embed" ProgID="Equation.DSMT4" ShapeID="_x0000_i1041" DrawAspect="Content" ObjectID="_1755443881" r:id="rId43"/>
        </w:object>
      </w:r>
      <w:r w:rsidR="009814CE" w:rsidRPr="009814CE">
        <w:rPr>
          <w:position w:val="-6"/>
        </w:rPr>
        <w:object w:dxaOrig="100" w:dyaOrig="100" w14:anchorId="02BDD869">
          <v:shape id="_x0000_i1042" type="#_x0000_t75" style="width:5.35pt;height:5.35pt" o:ole="">
            <v:imagedata r:id="rId30" o:title=""/>
          </v:shape>
          <o:OLEObject Type="Embed" ProgID="Equation.DSMT4" ShapeID="_x0000_i1042" DrawAspect="Content" ObjectID="_1755443882" r:id="rId44"/>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76CA6094" w:rsidR="00F32913" w:rsidRPr="00F32913" w:rsidRDefault="004675ED" w:rsidP="00F32913">
      <w:pPr>
        <w:numPr>
          <w:ilvl w:val="0"/>
          <w:numId w:val="12"/>
        </w:numPr>
        <w:spacing w:before="100" w:beforeAutospacing="1" w:after="100" w:afterAutospacing="1"/>
        <w:jc w:val="left"/>
      </w:pPr>
      <w:r w:rsidRPr="009814CE">
        <w:rPr>
          <w:position w:val="-12"/>
        </w:rPr>
        <w:object w:dxaOrig="260" w:dyaOrig="360" w14:anchorId="39028361">
          <v:shape id="_x0000_i1043" type="#_x0000_t75" style="width:13.05pt;height:18pt" o:ole="">
            <v:imagedata r:id="rId45" o:title=""/>
          </v:shape>
          <o:OLEObject Type="Embed" ProgID="Equation.DSMT4" ShapeID="_x0000_i1043" DrawAspect="Content" ObjectID="_1755443883" r:id="rId46"/>
        </w:object>
      </w:r>
      <w:r w:rsidR="00F32913" w:rsidRPr="00F32913">
        <w:t xml:space="preserve">​ represents the state of the system at time </w:t>
      </w:r>
      <w:r w:rsidR="009814CE" w:rsidRPr="009814CE">
        <w:rPr>
          <w:position w:val="-6"/>
        </w:rPr>
        <w:object w:dxaOrig="200" w:dyaOrig="279" w14:anchorId="750B8C92">
          <v:shape id="_x0000_i1044" type="#_x0000_t75" style="width:9.85pt;height:14.35pt" o:ole="">
            <v:imagedata r:id="rId47" o:title=""/>
          </v:shape>
          <o:OLEObject Type="Embed" ProgID="Equation.DSMT4" ShapeID="_x0000_i1044" DrawAspect="Content" ObjectID="_1755443884" r:id="rId48"/>
        </w:object>
      </w:r>
      <w:r w:rsidR="00F32913" w:rsidRPr="00F32913">
        <w:t>.</w:t>
      </w:r>
    </w:p>
    <w:p w14:paraId="2B08A0EB" w14:textId="214A9087" w:rsidR="00F32913" w:rsidRDefault="004675ED" w:rsidP="00F32913">
      <w:pPr>
        <w:numPr>
          <w:ilvl w:val="0"/>
          <w:numId w:val="12"/>
        </w:numPr>
        <w:spacing w:before="100" w:beforeAutospacing="1" w:after="100" w:afterAutospacing="1"/>
        <w:jc w:val="left"/>
      </w:pPr>
      <w:r w:rsidRPr="009814CE">
        <w:rPr>
          <w:position w:val="-12"/>
        </w:rPr>
        <w:object w:dxaOrig="400" w:dyaOrig="360" w14:anchorId="002605C1">
          <v:shape id="_x0000_i1045" type="#_x0000_t75" style="width:20.35pt;height:18pt" o:ole="">
            <v:imagedata r:id="rId49" o:title=""/>
          </v:shape>
          <o:OLEObject Type="Embed" ProgID="Equation.DSMT4" ShapeID="_x0000_i1045" DrawAspect="Content" ObjectID="_1755443885" r:id="rId50"/>
        </w:object>
      </w:r>
      <w:r w:rsidR="00F32913" w:rsidRPr="00F32913">
        <w:t xml:space="preserve">​ represents the state of the system at the next time step </w:t>
      </w:r>
      <w:r w:rsidR="009814CE" w:rsidRPr="009814CE">
        <w:rPr>
          <w:position w:val="-6"/>
        </w:rPr>
        <w:object w:dxaOrig="499" w:dyaOrig="279" w14:anchorId="7251F085">
          <v:shape id="_x0000_i1046" type="#_x0000_t75" style="width:24.85pt;height:14.35pt" o:ole="">
            <v:imagedata r:id="rId51" o:title=""/>
          </v:shape>
          <o:OLEObject Type="Embed" ProgID="Equation.DSMT4" ShapeID="_x0000_i1046" DrawAspect="Content" ObjectID="_1755443886" r:id="rId52"/>
        </w:object>
      </w:r>
      <w:r w:rsidR="00F32913" w:rsidRPr="00F32913">
        <w:t>.</w:t>
      </w:r>
    </w:p>
    <w:p w14:paraId="3AC3DB3C" w14:textId="0111D4C3" w:rsidR="00CA5C00" w:rsidRDefault="00CA5C00" w:rsidP="002619B5">
      <w:r>
        <w:t xml:space="preserve">In </w:t>
      </w:r>
      <w:r>
        <w:fldChar w:fldCharType="begin"/>
      </w:r>
      <w:r>
        <w:instrText xml:space="preserve"> REF _Ref144650815 \h </w:instrText>
      </w:r>
      <w:r>
        <w:fldChar w:fldCharType="separate"/>
      </w:r>
      <w:r w:rsidR="003228E0">
        <w:t xml:space="preserve">Figure </w:t>
      </w:r>
      <w:r w:rsidR="003228E0">
        <w:rPr>
          <w:noProof/>
        </w:rPr>
        <w:t>1</w:t>
      </w:r>
      <w:r>
        <w:fldChar w:fldCharType="end"/>
      </w:r>
      <w:r w:rsidR="002619B5">
        <w:t>,</w:t>
      </w:r>
      <w:r>
        <w:t xml:space="preserve"> </w:t>
      </w:r>
      <w:r w:rsidRPr="00333A2E">
        <w:t>a</w:t>
      </w:r>
      <w:r w:rsidR="002619B5">
        <w:t>n important relationship is</w:t>
      </w:r>
      <w:r w:rsidRPr="00333A2E">
        <w:t xml:space="preserve"> apparent: the transformation of data</w:t>
      </w:r>
      <w:r>
        <w:t xml:space="preserve"> </w:t>
      </w:r>
      <w:r w:rsidR="009814CE" w:rsidRPr="009814CE">
        <w:rPr>
          <w:position w:val="-12"/>
        </w:rPr>
        <w:object w:dxaOrig="240" w:dyaOrig="360" w14:anchorId="744A1202">
          <v:shape id="_x0000_i1047" type="#_x0000_t75" style="width:12pt;height:18pt" o:ole="">
            <v:imagedata r:id="rId53" o:title=""/>
          </v:shape>
          <o:OLEObject Type="Embed" ProgID="Equation.DSMT4" ShapeID="_x0000_i1047" DrawAspect="Content" ObjectID="_1755443887" r:id="rId54"/>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05pt;height:20.35pt" o:ole="">
            <v:imagedata r:id="rId55" o:title=""/>
          </v:shape>
          <o:OLEObject Type="Embed" ProgID="Equation.DSMT4" ShapeID="_x0000_i1048" DrawAspect="Content" ObjectID="_1755443888" r:id="rId56"/>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2.85pt;height:18pt" o:ole="">
            <v:imagedata r:id="rId57" o:title=""/>
          </v:shape>
          <o:OLEObject Type="Embed" ProgID="Equation.DSMT4" ShapeID="_x0000_i1049" DrawAspect="Content" ObjectID="_1755443889" r:id="rId58"/>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20.35pt;height:18pt" o:ole="">
            <v:imagedata r:id="rId59" o:title=""/>
          </v:shape>
          <o:OLEObject Type="Embed" ProgID="Equation.DSMT4" ShapeID="_x0000_i1050" DrawAspect="Content" ObjectID="_1755443890" r:id="rId60"/>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7.15pt;height:20.35pt" o:ole="">
            <v:imagedata r:id="rId61" o:title=""/>
          </v:shape>
          <o:OLEObject Type="Embed" ProgID="Equation.DSMT4" ShapeID="_x0000_i1051" DrawAspect="Content" ObjectID="_1755443891" r:id="rId62"/>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05pt;height:18pt" o:ole="">
            <v:imagedata r:id="rId63" o:title=""/>
          </v:shape>
          <o:OLEObject Type="Embed" ProgID="Equation.DSMT4" ShapeID="_x0000_i1052" DrawAspect="Content" ObjectID="_1755443892" r:id="rId64"/>
        </w:object>
      </w:r>
      <w:r>
        <w:t xml:space="preserve">. With </w:t>
      </w:r>
      <w:r w:rsidR="002206C1">
        <w:t xml:space="preserve">the </w:t>
      </w:r>
      <w:r>
        <w:t xml:space="preserve">help of </w:t>
      </w:r>
      <w:r w:rsidR="00287AFD">
        <w:t xml:space="preserve">the </w:t>
      </w:r>
      <w:r w:rsidR="000F7E20">
        <w:t>Koopman operator</w:t>
      </w:r>
      <w:r w:rsidR="00287AFD">
        <w:t xml:space="preserve"> </w:t>
      </w:r>
      <w:r w:rsidR="009814CE" w:rsidRPr="009814CE">
        <w:rPr>
          <w:position w:val="-16"/>
        </w:rPr>
        <w:object w:dxaOrig="2880" w:dyaOrig="440" w14:anchorId="054C727E">
          <v:shape id="_x0000_i1053" type="#_x0000_t75" style="width:2in;height:21.85pt" o:ole="">
            <v:imagedata r:id="rId65" o:title=""/>
          </v:shape>
          <o:OLEObject Type="Embed" ProgID="Equation.DSMT4" ShapeID="_x0000_i1053" DrawAspect="Content" ObjectID="_1755443893" r:id="rId66"/>
        </w:object>
      </w:r>
      <w:r>
        <w:t xml:space="preserve"> .</w:t>
      </w:r>
    </w:p>
    <w:p w14:paraId="08D85BAC" w14:textId="7B83C121" w:rsidR="00032FED" w:rsidRPr="009A0164" w:rsidRDefault="00B2394D" w:rsidP="00032FED">
      <w:pPr>
        <w:pStyle w:val="Heading1"/>
      </w:pPr>
      <w:r w:rsidRPr="00B2394D">
        <w:t>C</w:t>
      </w:r>
      <w:r w:rsidR="002619B5">
        <w:t xml:space="preserve">oupling </w:t>
      </w:r>
      <w:r w:rsidR="000F7E20">
        <w:t>Koopman operator</w:t>
      </w:r>
      <w:r w:rsidRPr="00B2394D">
        <w:t>s with Deep Neural Networks</w:t>
      </w:r>
    </w:p>
    <w:p w14:paraId="375793AB" w14:textId="57AB9109" w:rsidR="00ED3A06" w:rsidRDefault="00ED3A06" w:rsidP="00ED3A06">
      <w:r>
        <w:t>Deep neural networks have showcased remarkable abilities in approximating intricate functions and mastering complex patterns from data. One of the key challenges encou</w:t>
      </w:r>
      <w:r w:rsidR="002619B5">
        <w:t xml:space="preserve">ntered in the realm of </w:t>
      </w:r>
      <w:r w:rsidR="000F7E20">
        <w:t>Koopman operator</w:t>
      </w:r>
      <w:r>
        <w:t>s is the identification of suitable observable functions. In methods such as DMD</w:t>
      </w:r>
      <w:r w:rsidR="00F72686">
        <w:t xml:space="preserve"> </w:t>
      </w:r>
      <w:r w:rsidR="00F72686">
        <w:fldChar w:fldCharType="begin" w:fldLock="1"/>
      </w:r>
      <w:r w:rsidR="003F126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3F126B" w:rsidRPr="003F126B">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E416A41" w14:textId="77777777" w:rsidR="001860F5" w:rsidRDefault="001860F5" w:rsidP="001860F5">
      <w:pPr>
        <w:keepNext/>
        <w:jc w:val="center"/>
      </w:pPr>
      <w:r>
        <w:rPr>
          <w:noProof/>
          <w:lang w:val="en-GB" w:eastAsia="en-GB"/>
        </w:rPr>
        <w:drawing>
          <wp:inline distT="0" distB="0" distL="0" distR="0" wp14:anchorId="0DBD5B70" wp14:editId="34699CD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67" cstate="print">
                      <a:extLst>
                        <a:ext uri="{28A0092B-C50C-407E-A947-70E740481C1C}">
                          <a14:useLocalDpi xmlns:a14="http://schemas.microsoft.com/office/drawing/2010/main" val="0"/>
                        </a:ext>
                        <a:ext uri="{96DAC541-7B7A-43D3-8B79-37D633B846F1}">
                          <asvg:svgBlip xmlns:asvg="http://schemas.microsoft.com/office/drawing/2016/SVG/main" r:embed="rId68"/>
                        </a:ext>
                      </a:extLst>
                    </a:blip>
                    <a:stretch>
                      <a:fillRect/>
                    </a:stretch>
                  </pic:blipFill>
                  <pic:spPr>
                    <a:xfrm>
                      <a:off x="0" y="0"/>
                      <a:ext cx="5724501" cy="2249293"/>
                    </a:xfrm>
                    <a:prstGeom prst="rect">
                      <a:avLst/>
                    </a:prstGeom>
                  </pic:spPr>
                </pic:pic>
              </a:graphicData>
            </a:graphic>
          </wp:inline>
        </w:drawing>
      </w:r>
    </w:p>
    <w:p w14:paraId="6E960EA9" w14:textId="2D61A921" w:rsidR="001860F5" w:rsidRDefault="001860F5" w:rsidP="001860F5">
      <w:pPr>
        <w:pStyle w:val="Caption"/>
      </w:pPr>
      <w:bookmarkStart w:id="8" w:name="_Ref144688393"/>
      <w:bookmarkStart w:id="9" w:name="_Ref144497940"/>
      <w:r>
        <w:t xml:space="preserve">Figure </w:t>
      </w:r>
      <w:r>
        <w:fldChar w:fldCharType="begin"/>
      </w:r>
      <w:r>
        <w:instrText xml:space="preserve"> SEQ Figure \* ARABIC </w:instrText>
      </w:r>
      <w:r>
        <w:fldChar w:fldCharType="separate"/>
      </w:r>
      <w:r w:rsidR="003228E0">
        <w:rPr>
          <w:noProof/>
        </w:rPr>
        <w:t>2</w:t>
      </w:r>
      <w:r>
        <w:fldChar w:fldCharType="end"/>
      </w:r>
      <w:bookmarkEnd w:id="8"/>
      <w:r>
        <w:t xml:space="preserve">. Neural Network </w:t>
      </w:r>
      <w:bookmarkEnd w:id="9"/>
      <w:r>
        <w:t>Diagram</w:t>
      </w:r>
    </w:p>
    <w:p w14:paraId="40439FE4" w14:textId="48EFAC16" w:rsidR="00ED3A06" w:rsidRDefault="00ED3A06" w:rsidP="00E1541F">
      <w:r>
        <w:lastRenderedPageBreak/>
        <w:t xml:space="preserve">In this study, we </w:t>
      </w:r>
      <w:r w:rsidR="00E1541F">
        <w:t>combine</w:t>
      </w:r>
      <w:r>
        <w:t xml:space="preserve"> a deep neural network with the </w:t>
      </w:r>
      <w:r w:rsidR="000F7E20">
        <w:t>Koopman operator</w:t>
      </w:r>
      <w:r>
        <w:t xml:space="preserve">, thereby generating a linearized representation of the </w:t>
      </w:r>
      <w:r w:rsidR="000F7E20">
        <w:t>Duffing oscillator</w:t>
      </w:r>
      <w:r>
        <w:t xml:space="preserve">. This neural network effectively learns the intricate relationship between system parameters and observed behaviors, facilitating efficient parameter estimation. Moreover, the neural network undergoes training to predict the future trajectory of the </w:t>
      </w:r>
      <w:r w:rsidR="000F7E20">
        <w:t>Duffing oscillator</w:t>
      </w:r>
      <w:r>
        <w:t>, thereby equipping us with a valuable tool for forecasting system behavior.</w:t>
      </w:r>
    </w:p>
    <w:p w14:paraId="6D5D53EB" w14:textId="41432877"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F37AAC7" w14:textId="610C7BE4" w:rsidR="00DD4E89" w:rsidRPr="002619B5" w:rsidRDefault="00DD4E89" w:rsidP="00DD4E89">
      <w:pPr>
        <w:rPr>
          <w:color w:val="FF0000"/>
        </w:rPr>
      </w:pPr>
      <w:r w:rsidRPr="00F97930">
        <w:t xml:space="preserve">For access to the project's code and resources, please refer to the GitHub repository available at: </w:t>
      </w:r>
      <w:hyperlink r:id="rId69" w:history="1">
        <w:r w:rsidRPr="00C25ADC">
          <w:rPr>
            <w:rStyle w:val="Hyperlink"/>
          </w:rPr>
          <w:t>github.com/yriyazi/</w:t>
        </w:r>
        <w:r w:rsidR="004A2B38" w:rsidRPr="004A2B38">
          <w:rPr>
            <w:rStyle w:val="Hyperlink"/>
          </w:rPr>
          <w:t>Koopman-Operator-and-Deep-Neural-Networks-ISAV2023</w:t>
        </w:r>
        <w:r w:rsidRPr="00C25ADC">
          <w:rPr>
            <w:rStyle w:val="Hyperlink"/>
          </w:rPr>
          <w:t>/</w:t>
        </w:r>
      </w:hyperlink>
    </w:p>
    <w:p w14:paraId="2992ECD8" w14:textId="77777777" w:rsidR="004D603C" w:rsidRDefault="004D603C" w:rsidP="004D603C">
      <w:pPr>
        <w:pStyle w:val="Heading2"/>
      </w:pPr>
      <w:r>
        <w:t>Data acquisition</w:t>
      </w:r>
    </w:p>
    <w:p w14:paraId="0494F2AA" w14:textId="5D3416C2" w:rsidR="004D603C" w:rsidRDefault="004D603C" w:rsidP="004D603C">
      <w:r w:rsidRPr="007C0C20">
        <w:t xml:space="preserve">The </w:t>
      </w:r>
      <w:r w:rsidR="000F7E20">
        <w:t>Duffing oscillator</w:t>
      </w:r>
      <w:r w:rsidRPr="007C0C20">
        <w:t xml:space="preserve">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15pt;height:32.55pt" o:ole="">
            <v:imagedata r:id="rId70" o:title=""/>
          </v:shape>
          <o:OLEObject Type="Embed" ProgID="Equation.DSMT4" ShapeID="_x0000_i1054" DrawAspect="Content" ObjectID="_1755443894" r:id="rId71"/>
        </w:object>
      </w:r>
      <w:r w:rsidRPr="009A0164">
        <w:tab/>
        <w:t>(</w:t>
      </w:r>
      <w:r>
        <w:t>5</w:t>
      </w:r>
      <w:r w:rsidRPr="009A0164">
        <w:t>)</w:t>
      </w:r>
    </w:p>
    <w:p w14:paraId="1481D4AF" w14:textId="3E36B841" w:rsidR="004D603C" w:rsidRPr="007C0C20" w:rsidRDefault="000F6F3B" w:rsidP="004D603C">
      <w:r>
        <w:t>w</w:t>
      </w:r>
      <w:r w:rsidR="001860F5">
        <w:t>h</w:t>
      </w:r>
      <w:r w:rsidR="004D603C" w:rsidRPr="007C0C20">
        <w:t>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9.85pt;height:11.35pt" o:ole="">
            <v:imagedata r:id="rId72" o:title=""/>
          </v:shape>
          <o:OLEObject Type="Embed" ProgID="Equation.DSMT4" ShapeID="_x0000_i1055" DrawAspect="Content" ObjectID="_1755443895"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35pt;height:14.35pt" o:ole="">
            <v:imagedata r:id="rId74" o:title=""/>
          </v:shape>
          <o:OLEObject Type="Embed" ProgID="Equation.DSMT4" ShapeID="_x0000_i1056" DrawAspect="Content" ObjectID="_1755443896"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1.35pt" o:ole="">
            <v:imagedata r:id="rId76" o:title=""/>
          </v:shape>
          <o:OLEObject Type="Embed" ProgID="Equation.DSMT4" ShapeID="_x0000_i1057" DrawAspect="Content" ObjectID="_1755443897" r:id="rId77"/>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6.05pt" o:ole="">
            <v:imagedata r:id="rId78" o:title=""/>
          </v:shape>
          <o:OLEObject Type="Embed" ProgID="Equation.DSMT4" ShapeID="_x0000_i1058" DrawAspect="Content" ObjectID="_1755443898"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9.85pt;height:12.85pt" o:ole="">
            <v:imagedata r:id="rId80" o:title=""/>
          </v:shape>
          <o:OLEObject Type="Embed" ProgID="Equation.DSMT4" ShapeID="_x0000_i1059" DrawAspect="Content" ObjectID="_1755443899" r:id="rId81"/>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1.35pt" o:ole="">
            <v:imagedata r:id="rId82" o:title=""/>
          </v:shape>
          <o:OLEObject Type="Embed" ProgID="Equation.DSMT4" ShapeID="_x0000_i1060" DrawAspect="Content" ObjectID="_1755443900" r:id="rId83"/>
        </w:object>
      </w:r>
      <w:r w:rsidR="004D603C" w:rsidRPr="007C0C20">
        <w:t xml:space="preserve"> is the angular frequency of the driving force.</w:t>
      </w:r>
    </w:p>
    <w:p w14:paraId="4C5B3332" w14:textId="434D3FBF" w:rsidR="004D603C" w:rsidRPr="007C0C20" w:rsidRDefault="000F7E20" w:rsidP="002619B5">
      <w:r>
        <w:t>Duffing oscillator</w:t>
      </w:r>
      <w:r w:rsidR="004D603C" w:rsidRPr="007C0C20">
        <w:t xml:space="preserve"> solution </w:t>
      </w:r>
      <w:r w:rsidR="002619B5">
        <w:t>is</w:t>
      </w:r>
      <w:r w:rsidR="004D603C" w:rsidRPr="007C0C20">
        <w:t xml:space="preserve"> generated using </w:t>
      </w:r>
      <w:r w:rsidR="002206C1">
        <w:t xml:space="preserve">the </w:t>
      </w:r>
      <w:r w:rsidR="004D603C" w:rsidRPr="007C0C20">
        <w:t xml:space="preserve">Runge-Kuta method </w:t>
      </w:r>
      <w:r w:rsidR="004D603C">
        <w:fldChar w:fldCharType="begin" w:fldLock="1"/>
      </w:r>
      <w:r w:rsidR="003F126B">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2)"},"properties":{"noteIndex":0},"schema":"https://github.com/citation-style-language/schema/raw/master/csl-citation.json"}</w:instrText>
      </w:r>
      <w:r w:rsidR="004D603C">
        <w:fldChar w:fldCharType="separate"/>
      </w:r>
      <w:r w:rsidR="003F126B" w:rsidRPr="003F126B">
        <w:rPr>
          <w:noProof/>
        </w:rPr>
        <w:t>[12]</w:t>
      </w:r>
      <w:r w:rsidR="004D603C">
        <w:fldChar w:fldCharType="end"/>
      </w:r>
      <w:r w:rsidR="004D603C" w:rsidRPr="007C0C20">
        <w:t xml:space="preserve"> and </w:t>
      </w:r>
      <w:r w:rsidR="002206C1">
        <w:t xml:space="preserve">the </w:t>
      </w:r>
      <w:r w:rsidR="004D603C" w:rsidRPr="007C0C20">
        <w:t xml:space="preserve">initial condition for Solving the equation is </w:t>
      </w:r>
      <w:r w:rsidR="009814CE" w:rsidRPr="009814CE">
        <w:rPr>
          <w:position w:val="-12"/>
        </w:rPr>
        <w:object w:dxaOrig="800" w:dyaOrig="360" w14:anchorId="28A1D87E">
          <v:shape id="_x0000_i1061" type="#_x0000_t75" style="width:39.85pt;height:18pt" o:ole="">
            <v:imagedata r:id="rId84" o:title=""/>
          </v:shape>
          <o:OLEObject Type="Embed" ProgID="Equation.DSMT4" ShapeID="_x0000_i1061" DrawAspect="Content" ObjectID="_1755443901" r:id="rId85"/>
        </w:object>
      </w:r>
      <w:r w:rsidR="004D603C" w:rsidRPr="007C0C20">
        <w:t xml:space="preserve"> and </w:t>
      </w:r>
      <w:r w:rsidR="009814CE" w:rsidRPr="009814CE">
        <w:rPr>
          <w:position w:val="-12"/>
        </w:rPr>
        <w:object w:dxaOrig="940" w:dyaOrig="360" w14:anchorId="6966A983">
          <v:shape id="_x0000_i1062" type="#_x0000_t75" style="width:47.15pt;height:18pt" o:ole="">
            <v:imagedata r:id="rId86" o:title=""/>
          </v:shape>
          <o:OLEObject Type="Embed" ProgID="Equation.DSMT4" ShapeID="_x0000_i1062" DrawAspect="Content" ObjectID="_1755443902" r:id="rId87"/>
        </w:object>
      </w:r>
      <w:r w:rsidR="004D603C" w:rsidRPr="007C0C20">
        <w:t>.</w:t>
      </w:r>
    </w:p>
    <w:p w14:paraId="61C7D4D0" w14:textId="2D0BFAB9"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619B5">
        <w:t>is</w:t>
      </w:r>
      <w:r w:rsidR="002206C1">
        <w:t xml:space="preserve"> </w:t>
      </w:r>
      <w:r w:rsidRPr="007C0C20">
        <w:t xml:space="preserve">added to </w:t>
      </w:r>
      <w:r w:rsidR="002206C1">
        <w:t xml:space="preserve">the </w:t>
      </w:r>
      <w:r w:rsidRPr="007C0C20">
        <w:t xml:space="preserve">data to simulate </w:t>
      </w:r>
      <w:r w:rsidR="002206C1">
        <w:t>real-world</w:t>
      </w:r>
      <w:r w:rsidRPr="007C0C20">
        <w:t xml:space="preserve"> data.</w:t>
      </w: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62271A41" w:rsidR="004D603C" w:rsidRDefault="002206C1" w:rsidP="004D603C">
      <w:r>
        <w:t>After</w:t>
      </w:r>
      <w:r w:rsidR="004D603C" w:rsidRPr="0085311E">
        <w:t xml:space="preserve"> the recurrent neural network (RNN) block, the data is remapped to its original statistical properties before being passed to the </w:t>
      </w:r>
      <w:proofErr w:type="spellStart"/>
      <w:r w:rsidR="004D603C" w:rsidRPr="0085311E">
        <w:t>Rescaler</w:t>
      </w:r>
      <w:proofErr w:type="spellEnd"/>
      <w:r w:rsidR="004D603C">
        <w:t xml:space="preserve"> Block</w:t>
      </w:r>
      <w:r w:rsidR="004D603C" w:rsidRPr="0085311E">
        <w:t xml:space="preserve">. The purpose of the </w:t>
      </w:r>
      <w:proofErr w:type="spellStart"/>
      <w:r w:rsidR="004D603C" w:rsidRPr="0085311E">
        <w:t>Rescaler</w:t>
      </w:r>
      <w:proofErr w:type="spellEnd"/>
      <w:r w:rsidR="004D603C" w:rsidRPr="0085311E">
        <w:t xml:space="preserve"> </w:t>
      </w:r>
      <w:r w:rsidR="004D603C">
        <w:t>B</w:t>
      </w:r>
      <w:r w:rsidR="004D603C" w:rsidRPr="0085311E">
        <w:t>lock is to further reduce the variation in the output, ultimately leading to a more stable and controlled model response.</w:t>
      </w:r>
    </w:p>
    <w:p w14:paraId="110DB2FC" w14:textId="77777777" w:rsidR="004838D1" w:rsidRPr="009A0164" w:rsidRDefault="004838D1" w:rsidP="004838D1">
      <w:pPr>
        <w:pStyle w:val="Heading2"/>
      </w:pPr>
      <w:r w:rsidRPr="009A0164">
        <w:t xml:space="preserve">Structure </w:t>
      </w:r>
    </w:p>
    <w:p w14:paraId="559826B7" w14:textId="2205ED41" w:rsidR="004838D1" w:rsidRDefault="004838D1" w:rsidP="004838D1">
      <w:r>
        <w:t xml:space="preserve">The architecture of the model </w:t>
      </w:r>
      <w:r w:rsidR="00BC2439">
        <w:t>is</w:t>
      </w:r>
      <w:r>
        <w:t xml:space="preserve"> shown </w:t>
      </w:r>
      <w:r w:rsidR="002206C1">
        <w:t>in</w:t>
      </w:r>
      <w:r>
        <w:t xml:space="preserve"> </w:t>
      </w:r>
      <w:r>
        <w:fldChar w:fldCharType="begin"/>
      </w:r>
      <w:r>
        <w:instrText xml:space="preserve"> REF _Ref144497940 \h </w:instrText>
      </w:r>
      <w:r>
        <w:fldChar w:fldCharType="separate"/>
      </w:r>
      <w:r w:rsidR="003228E0">
        <w:t xml:space="preserve">Figure </w:t>
      </w:r>
      <w:r w:rsidR="003228E0">
        <w:rPr>
          <w:noProof/>
        </w:rPr>
        <w:t>2</w:t>
      </w:r>
      <w:r w:rsidR="003228E0">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3F126B">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3)"},"properties":{"noteIndex":0},"schema":"https://github.com/citation-style-language/schema/raw/master/csl-citation.json"}</w:instrText>
      </w:r>
      <w:r>
        <w:fldChar w:fldCharType="separate"/>
      </w:r>
      <w:r w:rsidR="003F126B" w:rsidRPr="003F126B">
        <w:rPr>
          <w:noProof/>
        </w:rPr>
        <w:t>[13]</w:t>
      </w:r>
      <w:r>
        <w:fldChar w:fldCharType="end"/>
      </w:r>
      <w:r>
        <w:t xml:space="preserve"> in a convolutional neural network (CNN) </w:t>
      </w:r>
      <w:r>
        <w:fldChar w:fldCharType="begin" w:fldLock="1"/>
      </w:r>
      <w:r w:rsidR="003F126B">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4)"},"properties":{"noteIndex":0},"schema":"https://github.com/citation-style-language/schema/raw/master/csl-citation.json"}</w:instrText>
      </w:r>
      <w:r>
        <w:fldChar w:fldCharType="separate"/>
      </w:r>
      <w:r w:rsidR="003F126B" w:rsidRPr="003F126B">
        <w:rPr>
          <w:noProof/>
        </w:rPr>
        <w:t>[14]</w:t>
      </w:r>
      <w:r>
        <w:fldChar w:fldCharType="end"/>
      </w:r>
      <w:r>
        <w:t>. These Inception Blocks serve as robust feature extractors, enabling the model to discern intricate patterns and relevant features from the input data.</w:t>
      </w:r>
    </w:p>
    <w:p w14:paraId="59095846" w14:textId="63EA74DA" w:rsidR="004838D1" w:rsidRDefault="004838D1" w:rsidP="000F6F3B">
      <w:r>
        <w:t xml:space="preserve">Following the Inception-based Encoder, a pivotal transformation takes place through a linear layer. This linear layer assumes a distinct role within the architecture, embodying the essence of </w:t>
      </w:r>
      <w:r w:rsidR="00287AFD">
        <w:t xml:space="preserve">the </w:t>
      </w:r>
      <w:r w:rsidR="000F7E20">
        <w:t>Koopman operator</w:t>
      </w:r>
      <w:r w:rsidR="00287AFD">
        <w:t xml:space="preserve"> </w:t>
      </w:r>
      <w:r>
        <w:t xml:space="preserve">evolution function </w:t>
      </w:r>
      <w:r w:rsidR="009814CE" w:rsidRPr="009814CE">
        <w:rPr>
          <w:position w:val="-6"/>
        </w:rPr>
        <w:object w:dxaOrig="260" w:dyaOrig="279" w14:anchorId="29FC8218">
          <v:shape id="_x0000_i1063" type="#_x0000_t75" style="width:12.85pt;height:14.35pt" o:ole="">
            <v:imagedata r:id="rId24" o:title=""/>
          </v:shape>
          <o:OLEObject Type="Embed" ProgID="Equation.DSMT4" ShapeID="_x0000_i1063" DrawAspect="Content" ObjectID="_1755443903" r:id="rId88"/>
        </w:object>
      </w:r>
      <w:r>
        <w:t xml:space="preserve">. It is important to note that this linear layer operates without an activation function and bias, preserving the linear nature of the </w:t>
      </w:r>
      <w:r w:rsidR="000F7E20">
        <w:t>Koopman operator</w:t>
      </w:r>
      <w:r>
        <w:t>'s transformation.</w:t>
      </w:r>
    </w:p>
    <w:p w14:paraId="205A8A0F" w14:textId="57A91AEB" w:rsidR="004D603C" w:rsidRDefault="004D603C" w:rsidP="004D603C">
      <w:r w:rsidRPr="00A75D6D">
        <w:lastRenderedPageBreak/>
        <w:t xml:space="preserve">Transitioning from </w:t>
      </w:r>
      <w:r w:rsidR="002619B5">
        <w:t xml:space="preserve">the </w:t>
      </w:r>
      <w:r w:rsidR="000F7E20">
        <w:t>Koopman operator</w:t>
      </w:r>
      <w:r w:rsidR="00287AFD">
        <w:t xml:space="preserve"> </w:t>
      </w:r>
      <w:r w:rsidRPr="00A75D6D">
        <w:t xml:space="preserve">layer, the architecture takes an intriguing turn with the integration of a two-layer Long Short-Term Memory (LSTM) </w:t>
      </w:r>
      <w:r w:rsidRPr="00A75D6D">
        <w:fldChar w:fldCharType="begin" w:fldLock="1"/>
      </w:r>
      <w:r w:rsidR="003F126B">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5)"},"properties":{"noteIndex":0},"schema":"https://github.com/citation-style-language/schema/raw/master/csl-citation.json"}</w:instrText>
      </w:r>
      <w:r w:rsidRPr="00A75D6D">
        <w:fldChar w:fldCharType="separate"/>
      </w:r>
      <w:r w:rsidR="003F126B" w:rsidRPr="003F126B">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24EC6F93" w14:textId="18AD5F9A" w:rsidR="00C7581A" w:rsidRDefault="00C7581A" w:rsidP="00C7581A">
      <w:pPr>
        <w:pStyle w:val="Caption"/>
        <w:keepNext/>
      </w:pPr>
      <w:r>
        <w:t xml:space="preserve">Table </w:t>
      </w:r>
      <w:r>
        <w:fldChar w:fldCharType="begin"/>
      </w:r>
      <w:r>
        <w:instrText xml:space="preserve"> SEQ Table \* ARABIC </w:instrText>
      </w:r>
      <w:r>
        <w:fldChar w:fldCharType="separate"/>
      </w:r>
      <w:r w:rsidR="003228E0">
        <w:rPr>
          <w:noProof/>
        </w:rPr>
        <w:t>1</w:t>
      </w:r>
      <w:r>
        <w:fldChar w:fldCharType="end"/>
      </w:r>
      <w:r>
        <w:t xml:space="preserve">. CNN parameters. Out hyperparameter 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C7581A" w:rsidRPr="00D15F6C" w14:paraId="66007F7E" w14:textId="77777777" w:rsidTr="009C0EF0">
        <w:trPr>
          <w:trHeight w:val="196"/>
          <w:jc w:val="center"/>
        </w:trPr>
        <w:tc>
          <w:tcPr>
            <w:tcW w:w="1351" w:type="dxa"/>
            <w:tcBorders>
              <w:top w:val="nil"/>
              <w:left w:val="nil"/>
              <w:bottom w:val="nil"/>
              <w:right w:val="nil"/>
            </w:tcBorders>
            <w:shd w:val="clear" w:color="auto" w:fill="auto"/>
            <w:noWrap/>
            <w:vAlign w:val="center"/>
            <w:hideMark/>
          </w:tcPr>
          <w:p w14:paraId="1D8113CD" w14:textId="77777777" w:rsidR="00C7581A" w:rsidRPr="00D15F6C" w:rsidRDefault="00C7581A" w:rsidP="009C0EF0">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7BE15831" w14:textId="77777777" w:rsidR="00C7581A" w:rsidRPr="00D15F6C" w:rsidRDefault="00C7581A" w:rsidP="009C0EF0">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0F013CE6" w14:textId="77777777" w:rsidR="00C7581A" w:rsidRPr="00D15F6C" w:rsidRDefault="00C7581A" w:rsidP="009C0EF0">
            <w:pPr>
              <w:ind w:firstLine="0"/>
              <w:jc w:val="center"/>
              <w:rPr>
                <w:color w:val="000000"/>
                <w:sz w:val="18"/>
                <w:szCs w:val="18"/>
              </w:rPr>
            </w:pPr>
            <w:r w:rsidRPr="00D15F6C">
              <w:rPr>
                <w:color w:val="000000"/>
                <w:sz w:val="18"/>
                <w:szCs w:val="18"/>
              </w:rPr>
              <w:t xml:space="preserve">In Channels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3D8A0904" w14:textId="77777777" w:rsidR="00C7581A" w:rsidRPr="00D15F6C" w:rsidRDefault="00C7581A" w:rsidP="009C0EF0">
            <w:pPr>
              <w:ind w:firstLine="0"/>
              <w:jc w:val="center"/>
              <w:rPr>
                <w:color w:val="000000"/>
                <w:sz w:val="18"/>
                <w:szCs w:val="18"/>
              </w:rPr>
            </w:pPr>
            <w:r w:rsidRPr="00D15F6C">
              <w:rPr>
                <w:color w:val="000000"/>
                <w:sz w:val="18"/>
                <w:szCs w:val="18"/>
              </w:rPr>
              <w:t xml:space="preserve">Out Channels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88A089" w14:textId="77777777" w:rsidR="00C7581A" w:rsidRPr="00D15F6C" w:rsidRDefault="00C7581A" w:rsidP="009C0EF0">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5B83AFEA" w14:textId="77777777" w:rsidR="00C7581A" w:rsidRPr="00D15F6C" w:rsidRDefault="00C7581A" w:rsidP="009C0EF0">
            <w:pPr>
              <w:ind w:firstLine="0"/>
              <w:jc w:val="center"/>
              <w:rPr>
                <w:color w:val="000000"/>
                <w:sz w:val="18"/>
                <w:szCs w:val="18"/>
              </w:rPr>
            </w:pPr>
            <w:r w:rsidRPr="00D15F6C">
              <w:rPr>
                <w:color w:val="000000"/>
                <w:sz w:val="18"/>
                <w:szCs w:val="18"/>
              </w:rPr>
              <w:t>padding</w:t>
            </w:r>
          </w:p>
        </w:tc>
      </w:tr>
      <w:tr w:rsidR="00C7581A" w:rsidRPr="00D15F6C" w14:paraId="7FA95383" w14:textId="77777777" w:rsidTr="009C0EF0">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3C27FCA9" w14:textId="77777777" w:rsidR="00C7581A" w:rsidRPr="00D15F6C" w:rsidRDefault="00C7581A" w:rsidP="009C0EF0">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6514AAD8"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64EB1D4C"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2ACFDDFA"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038392D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9A525D5"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0BE447EB" w14:textId="77777777" w:rsidTr="009C0EF0">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DF5C174"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80B322A"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09069D8"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F39759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A60C777"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DD12779"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535B3A45" w14:textId="77777777" w:rsidTr="009C0EF0">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FA7B8B2" w14:textId="77777777" w:rsidR="00C7581A" w:rsidRPr="00D15F6C" w:rsidRDefault="00C7581A" w:rsidP="009C0EF0">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70655296"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A1E411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75B4389E"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DECEBD4"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51FE32F"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2D99F355"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6DD74BBF"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781C0B1"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7CA2C2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320BC222"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08236B85"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1E086A3"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08DD5999"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0618CEBC"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0BFC763" w14:textId="77777777" w:rsidR="00C7581A" w:rsidRPr="00D15F6C" w:rsidRDefault="00C7581A" w:rsidP="009C0EF0">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5850C035"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2CEAA7A5"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412E2395" w14:textId="77777777" w:rsidR="00C7581A" w:rsidRPr="00D15F6C" w:rsidRDefault="00C7581A" w:rsidP="009C0EF0">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217DF47" w14:textId="77777777" w:rsidR="00C7581A" w:rsidRPr="00D15F6C" w:rsidRDefault="00C7581A" w:rsidP="009C0EF0">
            <w:pPr>
              <w:ind w:firstLine="0"/>
              <w:jc w:val="center"/>
              <w:rPr>
                <w:color w:val="000000"/>
                <w:sz w:val="18"/>
                <w:szCs w:val="18"/>
              </w:rPr>
            </w:pPr>
            <w:r w:rsidRPr="00D15F6C">
              <w:rPr>
                <w:color w:val="000000"/>
                <w:sz w:val="18"/>
                <w:szCs w:val="18"/>
              </w:rPr>
              <w:t>3</w:t>
            </w:r>
          </w:p>
        </w:tc>
      </w:tr>
      <w:tr w:rsidR="00C7581A" w:rsidRPr="00D15F6C" w14:paraId="4B739FB0"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2EC2FBE7"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0946A50A"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636151F"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3D531B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4E0D8DF"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0ECE755"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47048AE5" w14:textId="77777777" w:rsidTr="009C0EF0">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2DC20DDD" w14:textId="77777777" w:rsidR="00C7581A" w:rsidRPr="00D15F6C" w:rsidRDefault="00C7581A" w:rsidP="009C0EF0">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089A927B"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CF23F31"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46F11B7"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4078E4C"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00EAB3E8"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4878BB6B"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51553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F3E5AF3"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633D27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6D1D6C2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1CCA0C7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0E4D59BF"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621E7277"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ABAD93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D2B77DB" w14:textId="77777777" w:rsidR="00C7581A" w:rsidRPr="00D15F6C" w:rsidRDefault="00C7581A" w:rsidP="009C0EF0">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7A1EFD7"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3A7AD86F"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5CDDF30" w14:textId="77777777" w:rsidR="00C7581A" w:rsidRPr="00D15F6C" w:rsidRDefault="00C7581A" w:rsidP="009C0EF0">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15F7E525" w14:textId="77777777" w:rsidR="00C7581A" w:rsidRPr="00D15F6C" w:rsidRDefault="00C7581A" w:rsidP="009C0EF0">
            <w:pPr>
              <w:ind w:firstLine="0"/>
              <w:jc w:val="center"/>
              <w:rPr>
                <w:color w:val="000000"/>
                <w:sz w:val="18"/>
                <w:szCs w:val="18"/>
              </w:rPr>
            </w:pPr>
            <w:r w:rsidRPr="00D15F6C">
              <w:rPr>
                <w:color w:val="000000"/>
                <w:sz w:val="18"/>
                <w:szCs w:val="18"/>
              </w:rPr>
              <w:t>15</w:t>
            </w:r>
          </w:p>
        </w:tc>
      </w:tr>
      <w:tr w:rsidR="00C7581A" w:rsidRPr="00D15F6C" w14:paraId="5B8DD811"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51A17A5"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509FBAC"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B08AA1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671D519"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809086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D936B72"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1509F4DF" w14:textId="77777777" w:rsidTr="009C0EF0">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6BA6F457" w14:textId="77777777" w:rsidR="00C7581A" w:rsidRPr="00D15F6C" w:rsidRDefault="00C7581A" w:rsidP="009C0EF0">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7EF8AA95" w14:textId="77777777" w:rsidR="00C7581A" w:rsidRPr="00D15F6C" w:rsidRDefault="00C7581A" w:rsidP="009C0EF0">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4B5156F"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2040E2D"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0A0BFCD" w14:textId="77777777" w:rsidR="00C7581A" w:rsidRPr="00D15F6C" w:rsidRDefault="00C7581A" w:rsidP="009C0EF0">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1EABAB8" w14:textId="77777777" w:rsidR="00C7581A" w:rsidRPr="00D15F6C" w:rsidRDefault="00C7581A" w:rsidP="009C0EF0">
            <w:pPr>
              <w:ind w:firstLine="0"/>
              <w:jc w:val="center"/>
              <w:rPr>
                <w:color w:val="000000"/>
                <w:sz w:val="18"/>
                <w:szCs w:val="18"/>
              </w:rPr>
            </w:pPr>
            <w:r w:rsidRPr="00D15F6C">
              <w:rPr>
                <w:color w:val="000000"/>
                <w:sz w:val="18"/>
                <w:szCs w:val="18"/>
              </w:rPr>
              <w:t>1</w:t>
            </w:r>
          </w:p>
        </w:tc>
      </w:tr>
      <w:tr w:rsidR="00C7581A" w:rsidRPr="00D15F6C" w14:paraId="687561EF"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A03CDB1"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3EF6C3C0"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BC060A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3E48166C"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E90F277"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9B2B923"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6AC9CE60"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A3AEF1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1F2C9A0"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A2DE69B"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DF475DD"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565A89E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A697567"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7DB24C3C"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AFF3089" w14:textId="77777777" w:rsidR="00C7581A" w:rsidRPr="00D15F6C" w:rsidRDefault="00C7581A" w:rsidP="009C0EF0">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0AF5D4C2"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13EFD9E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7387ABC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36D55C2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323D88B5" w14:textId="77777777" w:rsidR="00C7581A" w:rsidRPr="00D15F6C" w:rsidRDefault="00C7581A" w:rsidP="009C0EF0">
            <w:pPr>
              <w:ind w:firstLine="0"/>
              <w:jc w:val="center"/>
              <w:rPr>
                <w:color w:val="000000"/>
                <w:sz w:val="18"/>
                <w:szCs w:val="18"/>
              </w:rPr>
            </w:pPr>
            <w:r w:rsidRPr="00D15F6C">
              <w:rPr>
                <w:color w:val="000000"/>
                <w:sz w:val="18"/>
                <w:szCs w:val="18"/>
              </w:rPr>
              <w:t>-</w:t>
            </w:r>
          </w:p>
        </w:tc>
      </w:tr>
    </w:tbl>
    <w:p w14:paraId="2059EC73" w14:textId="76323725" w:rsidR="006731DA" w:rsidRDefault="006731DA" w:rsidP="006731DA">
      <w:pPr>
        <w:pStyle w:val="Heading2"/>
      </w:pPr>
      <w:r>
        <w:t>Training</w:t>
      </w:r>
    </w:p>
    <w:p w14:paraId="1E986899" w14:textId="2FB803E9" w:rsidR="005D3300" w:rsidRPr="005D3300" w:rsidRDefault="005D3300" w:rsidP="00BC2439">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w:t>
      </w:r>
      <w:r w:rsidR="000F7E20">
        <w:t>Koopman operator</w:t>
      </w:r>
      <w:r w:rsidR="005F7AE5">
        <w:t xml:space="preserve">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213D35FB" w:rsidR="005D3300" w:rsidRPr="005D3300" w:rsidRDefault="005D3300" w:rsidP="005D3300">
      <w:r w:rsidRPr="005D3300">
        <w:t xml:space="preserve">To address this issue and restrict the </w:t>
      </w:r>
      <w:r w:rsidR="000F7E20">
        <w:t>Koopman operator</w:t>
      </w:r>
      <w:r w:rsidRPr="005D3300">
        <w:t>'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4B2B5A70" w:rsidR="005D3300" w:rsidRPr="005D3300" w:rsidRDefault="005D3300" w:rsidP="00CE18AC">
      <w:pPr>
        <w:pStyle w:val="ListParagraph"/>
        <w:numPr>
          <w:ilvl w:val="0"/>
          <w:numId w:val="13"/>
        </w:numPr>
      </w:pPr>
      <w:r w:rsidRPr="005D3300">
        <w:t>The output of the Koopman Linear Layer is calculated</w:t>
      </w:r>
      <w:r>
        <w:t xml:space="preserve"> for time steps </w:t>
      </w:r>
      <w:r w:rsidR="009814CE" w:rsidRPr="009814CE">
        <w:rPr>
          <w:position w:val="-12"/>
        </w:rPr>
        <w:object w:dxaOrig="260" w:dyaOrig="360" w14:anchorId="583C23C1">
          <v:shape id="_x0000_i1064" type="#_x0000_t75" style="width:12.85pt;height:18pt" o:ole="">
            <v:imagedata r:id="rId89" o:title=""/>
          </v:shape>
          <o:OLEObject Type="Embed" ProgID="Equation.DSMT4" ShapeID="_x0000_i1064" DrawAspect="Content" ObjectID="_1755443904" r:id="rId90"/>
        </w:object>
      </w:r>
      <w:r>
        <w:t xml:space="preserve"> to </w:t>
      </w:r>
      <w:r w:rsidR="009814CE" w:rsidRPr="009814CE">
        <w:rPr>
          <w:position w:val="-12"/>
        </w:rPr>
        <w:object w:dxaOrig="499" w:dyaOrig="360" w14:anchorId="658B4AE1">
          <v:shape id="_x0000_i1065" type="#_x0000_t75" style="width:24.85pt;height:18pt" o:ole="">
            <v:imagedata r:id="rId91" o:title=""/>
          </v:shape>
          <o:OLEObject Type="Embed" ProgID="Equation.DSMT4" ShapeID="_x0000_i1065" DrawAspect="Content" ObjectID="_1755443905" r:id="rId92"/>
        </w:object>
      </w:r>
      <w:r>
        <w:t xml:space="preserve"> (KPH is </w:t>
      </w:r>
      <w:r w:rsidR="002206C1">
        <w:t>the</w:t>
      </w:r>
      <w:r>
        <w:t xml:space="preserve"> </w:t>
      </w:r>
      <w:r w:rsidR="00CE175F">
        <w:t>Hyperparameters</w:t>
      </w:r>
      <w:r>
        <w:t xml:space="preserve"> and due to </w:t>
      </w:r>
      <w:r w:rsidR="00CE175F">
        <w:t xml:space="preserve">the </w:t>
      </w:r>
      <w:r>
        <w:t>cost of calculating matrix power 20 was selected)</w:t>
      </w:r>
      <w:r w:rsidRPr="005D3300">
        <w:t>.</w:t>
      </w:r>
    </w:p>
    <w:p w14:paraId="2CA061EE" w14:textId="1E04F5A6" w:rsidR="00462C1A" w:rsidRPr="00462C1A" w:rsidRDefault="005D3300" w:rsidP="005D3300">
      <w:pPr>
        <w:numPr>
          <w:ilvl w:val="0"/>
          <w:numId w:val="13"/>
        </w:numPr>
      </w:pPr>
      <w:r w:rsidRPr="005D3300">
        <w:t>The weights of the Koopman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6" type="#_x0000_t75" style="width:228pt;height:34.05pt" o:ole="">
            <v:imagedata r:id="rId93" o:title=""/>
          </v:shape>
          <o:OLEObject Type="Embed" ProgID="Equation.DSMT4" ShapeID="_x0000_i1066" DrawAspect="Content" ObjectID="_1755443906" r:id="rId94"/>
        </w:object>
      </w:r>
      <w:r w:rsidR="009814CE" w:rsidRPr="009814CE">
        <w:rPr>
          <w:position w:val="-6"/>
        </w:rPr>
        <w:object w:dxaOrig="100" w:dyaOrig="100" w14:anchorId="52D532CE">
          <v:shape id="_x0000_i1067" type="#_x0000_t75" style="width:5.35pt;height:5.35pt" o:ole="">
            <v:imagedata r:id="rId95" o:title=""/>
          </v:shape>
          <o:OLEObject Type="Embed" ProgID="Equation.DSMT4" ShapeID="_x0000_i1067" DrawAspect="Content" ObjectID="_1755443907" r:id="rId96"/>
        </w:object>
      </w:r>
      <w:r w:rsidRPr="009A0164">
        <w:tab/>
        <w:t>(</w:t>
      </w:r>
      <w:r>
        <w:t>4</w:t>
      </w:r>
      <w:r w:rsidRPr="009A0164">
        <w:t>)</w:t>
      </w:r>
    </w:p>
    <w:p w14:paraId="211F51D8" w14:textId="49A7C49E" w:rsidR="005D3300" w:rsidRDefault="005D3300" w:rsidP="007B5104">
      <w:r w:rsidRPr="005D3300">
        <w:t xml:space="preserve">By implementing this two-stage training process, we ensure that the </w:t>
      </w:r>
      <w:r w:rsidR="000F7E20">
        <w:t>Koopman operator</w:t>
      </w:r>
      <w:r w:rsidRPr="005D3300">
        <w:t>'s influence is confined and utilized specifically within the Koopman linear layer, enhancing the network's predictive accuracy and control.</w:t>
      </w:r>
    </w:p>
    <w:p w14:paraId="269928BB" w14:textId="7696B69A" w:rsidR="00C7581A" w:rsidRDefault="00C7581A" w:rsidP="00C7581A">
      <w:pPr>
        <w:pStyle w:val="Caption"/>
        <w:keepNext/>
      </w:pPr>
      <w:r>
        <w:t xml:space="preserve">Table </w:t>
      </w:r>
      <w:r>
        <w:fldChar w:fldCharType="begin"/>
      </w:r>
      <w:r>
        <w:instrText xml:space="preserve"> SEQ Table \* ARABIC </w:instrText>
      </w:r>
      <w:r>
        <w:fldChar w:fldCharType="separate"/>
      </w:r>
      <w:r w:rsidR="003228E0">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C7581A" w:rsidRPr="000704F7" w14:paraId="498A1623" w14:textId="77777777" w:rsidTr="009C0EF0">
        <w:trPr>
          <w:trHeight w:val="241"/>
          <w:jc w:val="center"/>
        </w:trPr>
        <w:tc>
          <w:tcPr>
            <w:tcW w:w="1051" w:type="dxa"/>
            <w:tcBorders>
              <w:top w:val="nil"/>
              <w:left w:val="nil"/>
              <w:bottom w:val="single" w:sz="8" w:space="0" w:color="auto"/>
              <w:right w:val="nil"/>
            </w:tcBorders>
            <w:shd w:val="clear" w:color="auto" w:fill="auto"/>
            <w:noWrap/>
            <w:vAlign w:val="center"/>
            <w:hideMark/>
          </w:tcPr>
          <w:p w14:paraId="5CBC5710" w14:textId="77777777" w:rsidR="00C7581A" w:rsidRPr="000704F7" w:rsidRDefault="00C7581A" w:rsidP="009C0EF0">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4064E571" w14:textId="77777777" w:rsidR="00C7581A" w:rsidRPr="000704F7" w:rsidRDefault="00C7581A" w:rsidP="009C0EF0">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79C2F7B7" w14:textId="77777777" w:rsidR="00C7581A" w:rsidRPr="000704F7" w:rsidRDefault="00C7581A" w:rsidP="009C0EF0">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47A61540" w14:textId="77777777" w:rsidR="00C7581A" w:rsidRPr="000704F7" w:rsidRDefault="00C7581A" w:rsidP="009C0EF0">
            <w:pPr>
              <w:ind w:firstLine="0"/>
              <w:jc w:val="center"/>
              <w:rPr>
                <w:color w:val="000000"/>
                <w:sz w:val="22"/>
                <w:szCs w:val="22"/>
              </w:rPr>
            </w:pPr>
            <w:r w:rsidRPr="000704F7">
              <w:rPr>
                <w:color w:val="000000"/>
                <w:sz w:val="22"/>
                <w:szCs w:val="22"/>
              </w:rPr>
              <w:t>Stage 2</w:t>
            </w:r>
          </w:p>
        </w:tc>
      </w:tr>
      <w:tr w:rsidR="00C7581A" w:rsidRPr="000704F7" w14:paraId="3FABB53F" w14:textId="77777777" w:rsidTr="009C0EF0">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5180070B" w14:textId="77777777" w:rsidR="00C7581A" w:rsidRPr="000704F7" w:rsidRDefault="00C7581A" w:rsidP="009C0EF0">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379B1207" w14:textId="77777777" w:rsidR="00C7581A" w:rsidRPr="000704F7" w:rsidRDefault="00C7581A" w:rsidP="009C0EF0">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530F78FF" w14:textId="77777777" w:rsidR="00C7581A" w:rsidRPr="000704F7" w:rsidRDefault="00C7581A" w:rsidP="009C0EF0">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13A1C267" w14:textId="77777777" w:rsidR="00C7581A" w:rsidRPr="000704F7" w:rsidRDefault="00C7581A" w:rsidP="009C0EF0">
            <w:pPr>
              <w:ind w:firstLine="0"/>
              <w:jc w:val="center"/>
              <w:rPr>
                <w:color w:val="000000"/>
                <w:sz w:val="22"/>
                <w:szCs w:val="22"/>
              </w:rPr>
            </w:pPr>
            <w:r w:rsidRPr="000704F7">
              <w:rPr>
                <w:color w:val="000000"/>
                <w:sz w:val="22"/>
                <w:szCs w:val="22"/>
              </w:rPr>
              <w:t>SGD</w:t>
            </w:r>
          </w:p>
        </w:tc>
      </w:tr>
      <w:tr w:rsidR="00C7581A" w:rsidRPr="000704F7" w14:paraId="08ED519B" w14:textId="77777777" w:rsidTr="009C0EF0">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395504D5" w14:textId="77777777" w:rsidR="00C7581A" w:rsidRPr="000704F7" w:rsidRDefault="00C7581A" w:rsidP="009C0EF0">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0DA73C25" w14:textId="77777777" w:rsidR="00C7581A" w:rsidRPr="000704F7" w:rsidRDefault="00C7581A" w:rsidP="009C0EF0">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3BB05F8" w14:textId="77777777" w:rsidR="00C7581A" w:rsidRPr="000704F7" w:rsidRDefault="00C7581A" w:rsidP="009C0EF0">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8E0F395" w14:textId="77777777" w:rsidR="00C7581A" w:rsidRPr="000704F7" w:rsidRDefault="00C7581A" w:rsidP="009C0EF0">
            <w:pPr>
              <w:ind w:firstLine="0"/>
              <w:jc w:val="center"/>
              <w:rPr>
                <w:color w:val="000000"/>
                <w:sz w:val="22"/>
                <w:szCs w:val="22"/>
              </w:rPr>
            </w:pPr>
            <w:r w:rsidRPr="000704F7">
              <w:rPr>
                <w:color w:val="000000"/>
                <w:sz w:val="22"/>
                <w:szCs w:val="22"/>
              </w:rPr>
              <w:t>5.00E-04</w:t>
            </w:r>
          </w:p>
        </w:tc>
      </w:tr>
      <w:tr w:rsidR="00C7581A" w:rsidRPr="000704F7" w14:paraId="7F1C02D4" w14:textId="77777777" w:rsidTr="009C0EF0">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13605CCF" w14:textId="77777777" w:rsidR="00C7581A" w:rsidRPr="000704F7" w:rsidRDefault="00C7581A" w:rsidP="009C0EF0">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72D53F32" w14:textId="77777777" w:rsidR="00C7581A" w:rsidRPr="000704F7" w:rsidRDefault="00C7581A" w:rsidP="009C0EF0">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79E664BC" w14:textId="77777777" w:rsidR="00C7581A" w:rsidRPr="000704F7" w:rsidRDefault="00C7581A" w:rsidP="009C0EF0">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6B37F01" w14:textId="77777777" w:rsidR="00C7581A" w:rsidRPr="000704F7" w:rsidRDefault="00C7581A" w:rsidP="009C0EF0">
            <w:pPr>
              <w:ind w:firstLine="0"/>
              <w:jc w:val="center"/>
              <w:rPr>
                <w:color w:val="000000"/>
                <w:sz w:val="22"/>
                <w:szCs w:val="22"/>
              </w:rPr>
            </w:pPr>
            <w:r w:rsidRPr="000704F7">
              <w:rPr>
                <w:color w:val="000000"/>
                <w:sz w:val="22"/>
                <w:szCs w:val="22"/>
              </w:rPr>
              <w:t>-</w:t>
            </w:r>
          </w:p>
        </w:tc>
      </w:tr>
      <w:tr w:rsidR="00C7581A" w:rsidRPr="000704F7" w14:paraId="1DE8DEDD" w14:textId="77777777" w:rsidTr="009C0EF0">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70A58B6E" w14:textId="77777777" w:rsidR="00C7581A" w:rsidRPr="000704F7" w:rsidRDefault="00C7581A" w:rsidP="009C0EF0">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9E2E417" w14:textId="77777777" w:rsidR="00C7581A" w:rsidRPr="000704F7" w:rsidRDefault="00C7581A" w:rsidP="009C0EF0">
            <w:pPr>
              <w:ind w:firstLine="0"/>
              <w:jc w:val="center"/>
              <w:rPr>
                <w:sz w:val="22"/>
                <w:szCs w:val="22"/>
              </w:rPr>
            </w:pPr>
            <w:r w:rsidRPr="000704F7">
              <w:rPr>
                <w:sz w:val="22"/>
                <w:szCs w:val="22"/>
              </w:rPr>
              <w:t xml:space="preserve"> 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054F3D7" w14:textId="77777777" w:rsidR="00C7581A" w:rsidRPr="000704F7" w:rsidRDefault="00C7581A" w:rsidP="009C0EF0">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461B3C66" w14:textId="77777777" w:rsidR="00C7581A" w:rsidRPr="000704F7" w:rsidRDefault="00C7581A" w:rsidP="009C0EF0">
            <w:pPr>
              <w:ind w:firstLine="0"/>
              <w:jc w:val="center"/>
              <w:rPr>
                <w:color w:val="000000"/>
                <w:sz w:val="22"/>
                <w:szCs w:val="22"/>
              </w:rPr>
            </w:pPr>
            <w:r w:rsidRPr="000704F7">
              <w:rPr>
                <w:color w:val="000000"/>
                <w:sz w:val="22"/>
                <w:szCs w:val="22"/>
              </w:rPr>
              <w:t>-</w:t>
            </w:r>
          </w:p>
        </w:tc>
      </w:tr>
      <w:tr w:rsidR="00C7581A" w:rsidRPr="000704F7" w14:paraId="1C9B5D08" w14:textId="77777777" w:rsidTr="009C0EF0">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9BA748B" w14:textId="77777777" w:rsidR="00C7581A" w:rsidRPr="000704F7" w:rsidRDefault="00C7581A" w:rsidP="009C0EF0">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5115AB12" w14:textId="77777777" w:rsidR="00C7581A" w:rsidRPr="000704F7" w:rsidRDefault="00C7581A" w:rsidP="009C0EF0">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4750C2AE" w14:textId="77777777" w:rsidR="00C7581A" w:rsidRPr="000704F7" w:rsidRDefault="00C7581A" w:rsidP="009C0EF0">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004971B2" w14:textId="77777777" w:rsidR="00C7581A" w:rsidRPr="000704F7" w:rsidRDefault="00C7581A" w:rsidP="009C0EF0">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lastRenderedPageBreak/>
        <w:t>Results and Discussion</w:t>
      </w:r>
    </w:p>
    <w:p w14:paraId="16A54C7E" w14:textId="4EC3B0FD" w:rsidR="00951974" w:rsidRDefault="0031459A" w:rsidP="00337A99">
      <w:r>
        <w:t>Numerical</w:t>
      </w:r>
      <w:r w:rsidR="00032FED" w:rsidRPr="009A0164">
        <w:t xml:space="preserve"> results demonstrate the effectiveness of the proposed approach. The combination of </w:t>
      </w:r>
      <w:r w:rsidR="000F7E20">
        <w:t>Koopman operator</w:t>
      </w:r>
      <w:r w:rsidR="00032FED" w:rsidRPr="009A0164">
        <w:t>-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w:t>
      </w:r>
      <w:r w:rsidR="00CE175F">
        <w:t>features</w:t>
      </w:r>
      <w:r w:rsidR="00FE5B12">
        <w:t xml:space="preserve"> was 200 previous </w:t>
      </w:r>
      <w:r w:rsidR="00CE175F">
        <w:t>samples</w:t>
      </w:r>
      <w:r w:rsidR="00FE5B12">
        <w:t>.</w:t>
      </w:r>
    </w:p>
    <w:p w14:paraId="2D04996D" w14:textId="2C9409EA" w:rsidR="00292B1E" w:rsidRDefault="000F6F3B" w:rsidP="007B5104">
      <w:r>
        <w:t>Throughout this</w:t>
      </w:r>
      <w:r w:rsidR="007C696A" w:rsidRPr="007C696A">
        <w:t xml:space="preserve"> paper,</w:t>
      </w:r>
      <w:r w:rsidR="002619B5">
        <w:t xml:space="preserve"> the</w:t>
      </w:r>
      <w:r w:rsidR="007C696A" w:rsidRPr="007C696A">
        <w:t xml:space="preserve"> </w:t>
      </w:r>
      <w:r w:rsidR="002619B5">
        <w:t>numerical</w:t>
      </w:r>
      <w:r w:rsidR="007C696A" w:rsidRPr="007C696A">
        <w:t xml:space="preserve"> values are</w:t>
      </w:r>
      <w:r w:rsidR="002619B5">
        <w:t xml:space="preserve"> used</w:t>
      </w:r>
      <w:r w:rsidR="007C696A" w:rsidRPr="007C696A">
        <w:t>:</w:t>
      </w:r>
      <w:r w:rsidR="00292B1E" w:rsidRPr="009814CE">
        <w:rPr>
          <w:position w:val="-6"/>
        </w:rPr>
        <w:object w:dxaOrig="660" w:dyaOrig="279" w14:anchorId="7D5DC2DF">
          <v:shape id="_x0000_i1068" type="#_x0000_t75" style="width:32.55pt;height:14.35pt" o:ole="">
            <v:imagedata r:id="rId97" o:title=""/>
          </v:shape>
          <o:OLEObject Type="Embed" ProgID="Equation.DSMT4" ShapeID="_x0000_i1068" DrawAspect="Content" ObjectID="_1755443908" r:id="rId98"/>
        </w:object>
      </w:r>
      <w:r w:rsidR="00292B1E">
        <w:t xml:space="preserve">, </w:t>
      </w:r>
      <w:r w:rsidR="00292B1E" w:rsidRPr="009814CE">
        <w:rPr>
          <w:position w:val="-10"/>
        </w:rPr>
        <w:object w:dxaOrig="660" w:dyaOrig="320" w14:anchorId="1109CF7D">
          <v:shape id="_x0000_i1069" type="#_x0000_t75" style="width:32.55pt;height:16.05pt" o:ole="">
            <v:imagedata r:id="rId99" o:title=""/>
          </v:shape>
          <o:OLEObject Type="Embed" ProgID="Equation.DSMT4" ShapeID="_x0000_i1069" DrawAspect="Content" ObjectID="_1755443909" r:id="rId100"/>
        </w:object>
      </w:r>
      <w:r w:rsidR="00292B1E">
        <w:t xml:space="preserve">, </w:t>
      </w:r>
      <w:r w:rsidR="00292B1E" w:rsidRPr="009814CE">
        <w:rPr>
          <w:position w:val="-6"/>
        </w:rPr>
        <w:object w:dxaOrig="700" w:dyaOrig="279" w14:anchorId="4069A63B">
          <v:shape id="_x0000_i1070" type="#_x0000_t75" style="width:34.95pt;height:14.35pt" o:ole="">
            <v:imagedata r:id="rId101" o:title=""/>
          </v:shape>
          <o:OLEObject Type="Embed" ProgID="Equation.DSMT4" ShapeID="_x0000_i1070" DrawAspect="Content" ObjectID="_1755443910" r:id="rId102"/>
        </w:object>
      </w:r>
      <w:r w:rsidR="00292B1E">
        <w:t xml:space="preserve">, and </w:t>
      </w:r>
      <w:r w:rsidR="00292B1E" w:rsidRPr="009814CE">
        <w:rPr>
          <w:position w:val="-6"/>
        </w:rPr>
        <w:object w:dxaOrig="700" w:dyaOrig="279" w14:anchorId="301B0BA3">
          <v:shape id="_x0000_i1071" type="#_x0000_t75" style="width:34.95pt;height:14.35pt" o:ole="">
            <v:imagedata r:id="rId103" o:title=""/>
          </v:shape>
          <o:OLEObject Type="Embed" ProgID="Equation.DSMT4" ShapeID="_x0000_i1071" DrawAspect="Content" ObjectID="_1755443911" r:id="rId104"/>
        </w:object>
      </w:r>
      <w:r w:rsidR="00292B1E">
        <w:t>.</w:t>
      </w:r>
      <w:r w:rsidR="007C696A" w:rsidRPr="007C696A">
        <w:t xml:space="preserve"> Additionally, the initial conditions for the training dataset are set to </w:t>
      </w:r>
      <w:r w:rsidR="001E55A0" w:rsidRPr="009814CE">
        <w:rPr>
          <w:position w:val="-14"/>
        </w:rPr>
        <w:object w:dxaOrig="1420" w:dyaOrig="400" w14:anchorId="189A3CC4">
          <v:shape id="_x0000_i1072" type="#_x0000_t75" style="width:70.95pt;height:20.35pt" o:ole="">
            <v:imagedata r:id="rId105" o:title=""/>
          </v:shape>
          <o:OLEObject Type="Embed" ProgID="Equation.DSMT4" ShapeID="_x0000_i1072" DrawAspect="Content" ObjectID="_1755443912" r:id="rId106"/>
        </w:object>
      </w:r>
      <w:r w:rsidR="00292B1E">
        <w:t xml:space="preserve"> </w:t>
      </w:r>
      <w:proofErr w:type="spellStart"/>
      <w:r w:rsidR="00292B1E">
        <w:t>and</w:t>
      </w:r>
      <w:proofErr w:type="spellEnd"/>
      <w:r w:rsidR="00292B1E">
        <w:t xml:space="preserve"> </w:t>
      </w:r>
      <w:r w:rsidR="001E55A0" w:rsidRPr="009814CE">
        <w:rPr>
          <w:position w:val="-14"/>
        </w:rPr>
        <w:object w:dxaOrig="1840" w:dyaOrig="400" w14:anchorId="7019E8CB">
          <v:shape id="_x0000_i1073" type="#_x0000_t75" style="width:91.05pt;height:20.35pt" o:ole="">
            <v:imagedata r:id="rId107" o:title=""/>
          </v:shape>
          <o:OLEObject Type="Embed" ProgID="Equation.DSMT4" ShapeID="_x0000_i1073" DrawAspect="Content" ObjectID="_1755443913" r:id="rId108"/>
        </w:object>
      </w:r>
      <w:r w:rsidR="00292B1E">
        <w:t>.</w:t>
      </w:r>
      <w:r w:rsidR="007B5104">
        <w:t xml:space="preserve"> Also, we study periodic and quasi-periodic response</w:t>
      </w:r>
      <w:r w:rsidR="00BB0C13">
        <w:t>s</w:t>
      </w:r>
      <w:r w:rsidR="007B5104">
        <w:t xml:space="preserve"> of the Duffing equation by changing value of </w:t>
      </w:r>
      <m:oMath>
        <m:r>
          <w:rPr>
            <w:rFonts w:ascii="Cambria Math" w:hAnsi="Cambria Math"/>
          </w:rPr>
          <m:t>γ</m:t>
        </m:r>
      </m:oMath>
      <w:r w:rsidR="007B5104">
        <w:t>.</w:t>
      </w:r>
    </w:p>
    <w:p w14:paraId="7135CB4B" w14:textId="621DD997" w:rsidR="00FE5B12" w:rsidRDefault="000F6F3B" w:rsidP="003B3317">
      <w:pPr>
        <w:pStyle w:val="Heading2"/>
      </w:pPr>
      <w:r>
        <w:t>P</w:t>
      </w:r>
      <w:r w:rsidR="00B47F8E">
        <w:t xml:space="preserve">eriodic </w:t>
      </w:r>
      <w:r w:rsidR="009814CE" w:rsidRPr="009814CE">
        <w:rPr>
          <w:position w:val="-10"/>
        </w:rPr>
        <w:object w:dxaOrig="720" w:dyaOrig="320" w14:anchorId="02C13657">
          <v:shape id="_x0000_i1074" type="#_x0000_t75" style="width:36pt;height:16.05pt" o:ole="">
            <v:imagedata r:id="rId109" o:title=""/>
          </v:shape>
          <o:OLEObject Type="Embed" ProgID="Equation.DSMT4" ShapeID="_x0000_i1074" DrawAspect="Content" ObjectID="_1755443914" r:id="rId110"/>
        </w:object>
      </w:r>
    </w:p>
    <w:p w14:paraId="1B636DE6" w14:textId="77777777" w:rsidR="00F45E1E" w:rsidRDefault="00F45E1E" w:rsidP="00F45E1E">
      <w:pPr>
        <w:keepNext/>
        <w:jc w:val="center"/>
      </w:pPr>
      <w:r w:rsidRPr="00F32B89">
        <w:rPr>
          <w:noProof/>
          <w:lang w:val="en-GB" w:eastAsia="en-GB"/>
        </w:rPr>
        <w:drawing>
          <wp:inline distT="0" distB="0" distL="0" distR="0" wp14:anchorId="3897A782" wp14:editId="220D6B21">
            <wp:extent cx="5526795" cy="1842265"/>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111" cstate="print">
                      <a:extLst>
                        <a:ext uri="{28A0092B-C50C-407E-A947-70E740481C1C}">
                          <a14:useLocalDpi xmlns:a14="http://schemas.microsoft.com/office/drawing/2010/main" val="0"/>
                        </a:ext>
                        <a:ext uri="{96DAC541-7B7A-43D3-8B79-37D633B846F1}">
                          <asvg:svgBlip xmlns:asvg="http://schemas.microsoft.com/office/drawing/2016/SVG/main" r:embed="rId112"/>
                        </a:ext>
                      </a:extLst>
                    </a:blip>
                    <a:stretch>
                      <a:fillRect/>
                    </a:stretch>
                  </pic:blipFill>
                  <pic:spPr>
                    <a:xfrm>
                      <a:off x="0" y="0"/>
                      <a:ext cx="5526795" cy="1842265"/>
                    </a:xfrm>
                    <a:prstGeom prst="rect">
                      <a:avLst/>
                    </a:prstGeom>
                  </pic:spPr>
                </pic:pic>
              </a:graphicData>
            </a:graphic>
          </wp:inline>
        </w:drawing>
      </w:r>
    </w:p>
    <w:p w14:paraId="507BCDEC" w14:textId="5AF5FD8A" w:rsidR="00F45E1E" w:rsidRDefault="00F45E1E" w:rsidP="00F45E1E">
      <w:pPr>
        <w:pStyle w:val="Caption"/>
      </w:pPr>
      <w:bookmarkStart w:id="10" w:name="_Ref144684540"/>
      <w:r>
        <w:t xml:space="preserve">Figure </w:t>
      </w:r>
      <w:r>
        <w:fldChar w:fldCharType="begin"/>
      </w:r>
      <w:r>
        <w:instrText xml:space="preserve"> SEQ Figure \* ARABIC </w:instrText>
      </w:r>
      <w:r>
        <w:fldChar w:fldCharType="separate"/>
      </w:r>
      <w:r w:rsidR="003228E0">
        <w:rPr>
          <w:noProof/>
        </w:rPr>
        <w:t>3</w:t>
      </w:r>
      <w:r>
        <w:fldChar w:fldCharType="end"/>
      </w:r>
      <w:bookmarkEnd w:id="10"/>
      <w:r>
        <w:t>.</w:t>
      </w:r>
      <w:r w:rsidRPr="00DC74EB">
        <w:t xml:space="preserve"> </w:t>
      </w:r>
      <w:r w:rsidRPr="002F3614">
        <w:t xml:space="preserve">Robustness against noise </w:t>
      </w:r>
      <w:r w:rsidRPr="009814CE">
        <w:rPr>
          <w:position w:val="-10"/>
        </w:rPr>
        <w:object w:dxaOrig="720" w:dyaOrig="320" w14:anchorId="55759860">
          <v:shape id="_x0000_i1075" type="#_x0000_t75" style="width:36pt;height:16.05pt" o:ole="">
            <v:imagedata r:id="rId113" o:title=""/>
          </v:shape>
          <o:OLEObject Type="Embed" ProgID="Equation.DSMT4" ShapeID="_x0000_i1075" DrawAspect="Content" ObjectID="_1755443915" r:id="rId114"/>
        </w:object>
      </w:r>
    </w:p>
    <w:p w14:paraId="34C989F6" w14:textId="4007FA48" w:rsidR="006B4963" w:rsidRPr="006B4963" w:rsidRDefault="000F6F3B" w:rsidP="000F6F3B">
      <w:bookmarkStart w:id="11" w:name="_Hlk144686390"/>
      <w:r>
        <w:t xml:space="preserve">For </w:t>
      </w:r>
      <w:r w:rsidR="007500E8" w:rsidRPr="007500E8">
        <w:t>periodic</w:t>
      </w:r>
      <w:r w:rsidR="006B4963" w:rsidRPr="006B4963">
        <w:t xml:space="preserve"> oscillations, neural networks demonstrate an ability to effectively capture the underlying oscillatory structure, yielding accurate predictions even in the presence of substantial noise.</w:t>
      </w:r>
    </w:p>
    <w:p w14:paraId="32BE7EE8" w14:textId="23EFA175" w:rsidR="006B4963" w:rsidRPr="006B4963" w:rsidRDefault="00F77499" w:rsidP="006B4963">
      <w:r>
        <w:fldChar w:fldCharType="begin"/>
      </w:r>
      <w:r>
        <w:instrText xml:space="preserve"> REF _Ref144684540 \h </w:instrText>
      </w:r>
      <w:r>
        <w:fldChar w:fldCharType="separate"/>
      </w:r>
      <w:r w:rsidR="003228E0">
        <w:t xml:space="preserve">Figure </w:t>
      </w:r>
      <w:r w:rsidR="003228E0">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776E6E9" w:rsidR="006B4963" w:rsidRPr="006B4963" w:rsidRDefault="006B4963" w:rsidP="006B4963">
      <w:r w:rsidRPr="006B4963">
        <w:t xml:space="preserve">In general, neural networks exhibit robustness against noise within a range spanning </w:t>
      </w:r>
      <w:r w:rsidR="007500E8">
        <w:t xml:space="preserve"> </w:t>
      </w:r>
      <w:r w:rsidR="007500E8" w:rsidRPr="007500E8">
        <w:rPr>
          <w:position w:val="-14"/>
        </w:rPr>
        <w:object w:dxaOrig="800" w:dyaOrig="400" w14:anchorId="01FA965A">
          <v:shape id="_x0000_i1076" type="#_x0000_t75" style="width:39.85pt;height:20.35pt" o:ole="">
            <v:imagedata r:id="rId115" o:title=""/>
          </v:shape>
          <o:OLEObject Type="Embed" ProgID="Equation.DSMT4" ShapeID="_x0000_i1076" DrawAspect="Content" ObjectID="_1755443916" r:id="rId116"/>
        </w:object>
      </w:r>
      <w:r w:rsidRPr="006B4963">
        <w:t>.</w:t>
      </w:r>
    </w:p>
    <w:bookmarkEnd w:id="11"/>
    <w:p w14:paraId="33C183F0" w14:textId="58797009" w:rsidR="00F608E8" w:rsidRDefault="00D02EBE" w:rsidP="00F608E8">
      <w:pPr>
        <w:pStyle w:val="Heading2"/>
      </w:pPr>
      <w:r>
        <w:t>Quasi-</w:t>
      </w:r>
      <w:r w:rsidR="00F608E8">
        <w:t xml:space="preserve">periodic </w:t>
      </w:r>
      <w:r w:rsidR="009814CE" w:rsidRPr="009814CE">
        <w:rPr>
          <w:position w:val="-10"/>
        </w:rPr>
        <w:object w:dxaOrig="859" w:dyaOrig="320" w14:anchorId="131E734F">
          <v:shape id="_x0000_i1077" type="#_x0000_t75" style="width:42.85pt;height:16.05pt" o:ole="">
            <v:imagedata r:id="rId117" o:title=""/>
          </v:shape>
          <o:OLEObject Type="Embed" ProgID="Equation.DSMT4" ShapeID="_x0000_i1077" DrawAspect="Content" ObjectID="_1755443917" r:id="rId118"/>
        </w:object>
      </w:r>
    </w:p>
    <w:p w14:paraId="031298AE" w14:textId="77777777" w:rsidR="00E0621E" w:rsidRDefault="00E0621E" w:rsidP="00E0621E">
      <w:pPr>
        <w:keepNext/>
        <w:jc w:val="center"/>
      </w:pPr>
      <w:r>
        <w:rPr>
          <w:noProof/>
          <w:lang w:val="en-GB" w:eastAsia="en-GB"/>
        </w:rPr>
        <w:drawing>
          <wp:inline distT="0" distB="0" distL="0" distR="0" wp14:anchorId="45D71316" wp14:editId="719861D7">
            <wp:extent cx="5468748" cy="1822916"/>
            <wp:effectExtent l="0" t="0" r="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1"/>
                    <pic:cNvPicPr/>
                  </pic:nvPicPr>
                  <pic:blipFill>
                    <a:blip r:embed="rId119" cstate="print">
                      <a:extLst>
                        <a:ext uri="{28A0092B-C50C-407E-A947-70E740481C1C}">
                          <a14:useLocalDpi xmlns:a14="http://schemas.microsoft.com/office/drawing/2010/main" val="0"/>
                        </a:ext>
                        <a:ext uri="{96DAC541-7B7A-43D3-8B79-37D633B846F1}">
                          <asvg:svgBlip xmlns:asvg="http://schemas.microsoft.com/office/drawing/2016/SVG/main" r:embed="rId120"/>
                        </a:ext>
                      </a:extLst>
                    </a:blip>
                    <a:stretch>
                      <a:fillRect/>
                    </a:stretch>
                  </pic:blipFill>
                  <pic:spPr>
                    <a:xfrm>
                      <a:off x="0" y="0"/>
                      <a:ext cx="5468748" cy="1822916"/>
                    </a:xfrm>
                    <a:prstGeom prst="rect">
                      <a:avLst/>
                    </a:prstGeom>
                  </pic:spPr>
                </pic:pic>
              </a:graphicData>
            </a:graphic>
          </wp:inline>
        </w:drawing>
      </w:r>
    </w:p>
    <w:p w14:paraId="7B78014E" w14:textId="315B2F10" w:rsidR="00E0621E" w:rsidRPr="00A907A8" w:rsidRDefault="00E0621E" w:rsidP="00E0621E">
      <w:pPr>
        <w:pStyle w:val="Caption"/>
      </w:pPr>
      <w:bookmarkStart w:id="12" w:name="_Ref144686575"/>
      <w:bookmarkStart w:id="13" w:name="_Ref144686538"/>
      <w:r>
        <w:t xml:space="preserve">Figure </w:t>
      </w:r>
      <w:r>
        <w:fldChar w:fldCharType="begin"/>
      </w:r>
      <w:r>
        <w:instrText xml:space="preserve"> SEQ Figure \* ARABIC </w:instrText>
      </w:r>
      <w:r>
        <w:fldChar w:fldCharType="separate"/>
      </w:r>
      <w:r w:rsidR="003228E0">
        <w:rPr>
          <w:noProof/>
        </w:rPr>
        <w:t>4</w:t>
      </w:r>
      <w:r>
        <w:fldChar w:fldCharType="end"/>
      </w:r>
      <w:bookmarkEnd w:id="12"/>
      <w:r>
        <w:t>.</w:t>
      </w:r>
      <w:r w:rsidRPr="00A907A8">
        <w:rPr>
          <w:b w:val="0"/>
          <w:bCs w:val="0"/>
          <w:sz w:val="24"/>
          <w:szCs w:val="24"/>
        </w:rPr>
        <w:t xml:space="preserve"> </w:t>
      </w:r>
      <w:bookmarkEnd w:id="13"/>
      <w:r w:rsidRPr="002F3614">
        <w:t xml:space="preserve">Robustness against noise </w:t>
      </w:r>
      <w:r w:rsidRPr="009814CE">
        <w:rPr>
          <w:position w:val="-10"/>
        </w:rPr>
        <w:object w:dxaOrig="859" w:dyaOrig="320" w14:anchorId="66EBE73A">
          <v:shape id="_x0000_i1078" type="#_x0000_t75" style="width:42.85pt;height:16.05pt" o:ole="">
            <v:imagedata r:id="rId117" o:title=""/>
          </v:shape>
          <o:OLEObject Type="Embed" ProgID="Equation.DSMT4" ShapeID="_x0000_i1078" DrawAspect="Content" ObjectID="_1755443918" r:id="rId121"/>
        </w:object>
      </w:r>
    </w:p>
    <w:p w14:paraId="5706EFCF" w14:textId="74EA1589" w:rsidR="00481349" w:rsidRPr="00481349" w:rsidRDefault="00291266" w:rsidP="00481349">
      <w:r w:rsidRPr="00291266">
        <w:t>For quasi</w:t>
      </w:r>
      <w:r w:rsidR="00481349" w:rsidRPr="00481349">
        <w:t>-periodic oscillations, akin to simple periodic ones, neural networks exhibit the ability to effectively capture the underlying oscillatory structure, leading to accurate predictions even in the presence of significant noise.</w:t>
      </w:r>
    </w:p>
    <w:p w14:paraId="402ACB97" w14:textId="36278D2E" w:rsidR="00481349" w:rsidRPr="00481349" w:rsidRDefault="00481349" w:rsidP="00481349">
      <w:r>
        <w:lastRenderedPageBreak/>
        <w:fldChar w:fldCharType="begin"/>
      </w:r>
      <w:r>
        <w:instrText xml:space="preserve"> REF _Ref144686575 \h </w:instrText>
      </w:r>
      <w:r>
        <w:fldChar w:fldCharType="separate"/>
      </w:r>
      <w:r w:rsidR="003228E0">
        <w:t xml:space="preserve">Figure </w:t>
      </w:r>
      <w:r w:rsidR="003228E0">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529D8749" w:rsidR="00481349" w:rsidRPr="00481349" w:rsidRDefault="00481349" w:rsidP="00481349">
      <w:r w:rsidRPr="00481349">
        <w:t>Broadly speaking, neural networks demonstrate robustness against noise within a r</w:t>
      </w:r>
      <w:r w:rsidR="00B152F1">
        <w:t xml:space="preserve">ange </w:t>
      </w:r>
      <w:r w:rsidR="00C61502">
        <w:t xml:space="preserve">of  </w:t>
      </w:r>
      <w:r w:rsidR="00C61502" w:rsidRPr="007500E8">
        <w:rPr>
          <w:position w:val="-14"/>
        </w:rPr>
        <w:object w:dxaOrig="800" w:dyaOrig="400" w14:anchorId="6EA9AAA2">
          <v:shape id="_x0000_i1079" type="#_x0000_t75" style="width:39.85pt;height:20.35pt" o:ole="">
            <v:imagedata r:id="rId115" o:title=""/>
          </v:shape>
          <o:OLEObject Type="Embed" ProgID="Equation.DSMT4" ShapeID="_x0000_i1079" DrawAspect="Content" ObjectID="_1755443919" r:id="rId122"/>
        </w:object>
      </w:r>
      <w:r w:rsidR="00C61502" w:rsidRPr="006B4963">
        <w:t>.</w:t>
      </w:r>
    </w:p>
    <w:p w14:paraId="09DE09F9" w14:textId="1E029D40" w:rsidR="00481349" w:rsidRDefault="00481349" w:rsidP="00481349">
      <w:pPr>
        <w:pStyle w:val="Heading2"/>
      </w:pPr>
      <w:r>
        <w:t xml:space="preserve">Koopman </w:t>
      </w:r>
      <w:r w:rsidR="004E6C12">
        <w:t>Eigenvalues</w:t>
      </w:r>
    </w:p>
    <w:p w14:paraId="477604D4" w14:textId="77777777" w:rsidR="00E0621E" w:rsidRDefault="00E0621E" w:rsidP="00E0621E">
      <w:pPr>
        <w:keepNext/>
        <w:jc w:val="center"/>
      </w:pPr>
      <w:r>
        <w:rPr>
          <w:noProof/>
          <w:lang w:val="en-GB" w:eastAsia="en-GB"/>
        </w:rPr>
        <w:drawing>
          <wp:inline distT="0" distB="0" distL="0" distR="0" wp14:anchorId="50EA5EF3" wp14:editId="1D9913B3">
            <wp:extent cx="3867150" cy="2809035"/>
            <wp:effectExtent l="0" t="0" r="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23" cstate="print">
                      <a:extLst>
                        <a:ext uri="{28A0092B-C50C-407E-A947-70E740481C1C}">
                          <a14:useLocalDpi xmlns:a14="http://schemas.microsoft.com/office/drawing/2010/main" val="0"/>
                        </a:ext>
                        <a:ext uri="{96DAC541-7B7A-43D3-8B79-37D633B846F1}">
                          <asvg:svgBlip xmlns:asvg="http://schemas.microsoft.com/office/drawing/2016/SVG/main" r:embed="rId124"/>
                        </a:ext>
                      </a:extLst>
                    </a:blip>
                    <a:srcRect l="5981" t="6698" r="12808" b="4817"/>
                    <a:stretch/>
                  </pic:blipFill>
                  <pic:spPr bwMode="auto">
                    <a:xfrm>
                      <a:off x="0" y="0"/>
                      <a:ext cx="3877444" cy="2816512"/>
                    </a:xfrm>
                    <a:prstGeom prst="rect">
                      <a:avLst/>
                    </a:prstGeom>
                    <a:ln>
                      <a:noFill/>
                    </a:ln>
                    <a:extLst>
                      <a:ext uri="{53640926-AAD7-44D8-BBD7-CCE9431645EC}">
                        <a14:shadowObscured xmlns:a14="http://schemas.microsoft.com/office/drawing/2010/main"/>
                      </a:ext>
                    </a:extLst>
                  </pic:spPr>
                </pic:pic>
              </a:graphicData>
            </a:graphic>
          </wp:inline>
        </w:drawing>
      </w:r>
    </w:p>
    <w:p w14:paraId="15A40898" w14:textId="179B9F71" w:rsidR="00E0621E" w:rsidRDefault="00E0621E" w:rsidP="00E0621E">
      <w:pPr>
        <w:pStyle w:val="Caption"/>
      </w:pPr>
      <w:bookmarkStart w:id="14" w:name="_Ref144687668"/>
      <w:r>
        <w:t xml:space="preserve">Figure </w:t>
      </w:r>
      <w:r>
        <w:fldChar w:fldCharType="begin"/>
      </w:r>
      <w:r>
        <w:instrText xml:space="preserve"> SEQ Figure \* ARABIC </w:instrText>
      </w:r>
      <w:r>
        <w:fldChar w:fldCharType="separate"/>
      </w:r>
      <w:r w:rsidR="003228E0">
        <w:rPr>
          <w:noProof/>
        </w:rPr>
        <w:t>5</w:t>
      </w:r>
      <w:r>
        <w:fldChar w:fldCharType="end"/>
      </w:r>
      <w:bookmarkEnd w:id="14"/>
      <w:r>
        <w:t>. Koopman Layer Eigen values</w:t>
      </w:r>
    </w:p>
    <w:p w14:paraId="459708D6" w14:textId="79098745" w:rsidR="00164A07" w:rsidRDefault="00164A07" w:rsidP="00337A99">
      <w:r>
        <w:t xml:space="preserve">One of the drawbacks associated with Dynamic Mode Decomposition (DMD) </w:t>
      </w:r>
      <w:r>
        <w:fldChar w:fldCharType="begin" w:fldLock="1"/>
      </w:r>
      <w:r w:rsidR="003F126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fldChar w:fldCharType="separate"/>
      </w:r>
      <w:r w:rsidR="003F126B" w:rsidRPr="003F126B">
        <w:rPr>
          <w:noProof/>
        </w:rPr>
        <w:t>[11]</w:t>
      </w:r>
      <w:r>
        <w:fldChar w:fldCharType="end"/>
      </w:r>
      <w:r>
        <w:t xml:space="preserve"> and Extended Dynamic Mode Decomposition (EDMD)</w:t>
      </w:r>
      <w:r w:rsidRPr="00164A07">
        <w:t xml:space="preserve"> </w:t>
      </w:r>
      <w:r>
        <w:t xml:space="preserve">methods </w:t>
      </w:r>
      <w:r>
        <w:fldChar w:fldCharType="begin" w:fldLock="1"/>
      </w:r>
      <w:r w:rsidR="003F126B">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fldChar w:fldCharType="separate"/>
      </w:r>
      <w:r w:rsidR="003F126B" w:rsidRPr="003F126B">
        <w:rPr>
          <w:noProof/>
        </w:rPr>
        <w:t>[16]</w:t>
      </w:r>
      <w:r>
        <w:fldChar w:fldCharType="end"/>
      </w:r>
      <w:r>
        <w:t xml:space="preserve"> </w:t>
      </w:r>
      <w:r w:rsidR="000F6F3B">
        <w:t>is the presence small number of</w:t>
      </w:r>
      <w:r w:rsidR="00507B8E">
        <w:t xml:space="preserve"> </w:t>
      </w:r>
      <w:r w:rsidR="000F7E20">
        <w:t>Koopman operator</w:t>
      </w:r>
      <w:r>
        <w:t xml:space="preserve"> eigenvalues. To address this issue, a radial basis function has been proposed in a previous study </w:t>
      </w:r>
      <w:r>
        <w:fldChar w:fldCharType="begin" w:fldLock="1"/>
      </w:r>
      <w:r w:rsidR="003F126B">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7)"},"properties":{"noteIndex":0},"schema":"https://github.com/citation-style-language/schema/raw/master/csl-citation.json"}</w:instrText>
      </w:r>
      <w:r>
        <w:fldChar w:fldCharType="separate"/>
      </w:r>
      <w:r w:rsidR="003F126B" w:rsidRPr="003F126B">
        <w:rPr>
          <w:noProof/>
        </w:rPr>
        <w:t>[17]</w:t>
      </w:r>
      <w:r>
        <w:fldChar w:fldCharType="end"/>
      </w:r>
      <w:r>
        <w:t xml:space="preserve"> to approximate </w:t>
      </w:r>
      <w:r w:rsidR="00287AFD">
        <w:t xml:space="preserve">the </w:t>
      </w:r>
      <w:r w:rsidR="000F7E20">
        <w:t>Koopman operator</w:t>
      </w:r>
      <w:r w:rsidR="00287AFD">
        <w:t xml:space="preserve"> </w:t>
      </w:r>
      <w:r>
        <w:t>eigenvalues.</w:t>
      </w:r>
    </w:p>
    <w:p w14:paraId="58E2C561" w14:textId="5B41493F" w:rsidR="00A955B0" w:rsidRDefault="00A955B0" w:rsidP="00A7493C">
      <w:r>
        <w:t xml:space="preserve">In </w:t>
      </w:r>
      <w:r>
        <w:fldChar w:fldCharType="begin"/>
      </w:r>
      <w:r>
        <w:instrText xml:space="preserve"> REF _Ref144687668 \h </w:instrText>
      </w:r>
      <w:r>
        <w:fldChar w:fldCharType="separate"/>
      </w:r>
      <w:r w:rsidR="003228E0">
        <w:t xml:space="preserve">Figure </w:t>
      </w:r>
      <w:r w:rsidR="003228E0">
        <w:rPr>
          <w:noProof/>
        </w:rPr>
        <w:t>5</w:t>
      </w:r>
      <w:r>
        <w:fldChar w:fldCharType="end"/>
      </w:r>
      <w:r>
        <w:t xml:space="preserve">, we present a plot of 1600 </w:t>
      </w:r>
      <w:r w:rsidR="000F7E20">
        <w:t>Koopman operator</w:t>
      </w:r>
      <w:r>
        <w:t xml:space="preserve"> eigenvalues, demonstrating their diversity and their ability to capture various system behaviors. It is noteworthy that, in the study mentioned </w:t>
      </w:r>
      <w:r w:rsidR="003943C4">
        <w:fldChar w:fldCharType="begin" w:fldLock="1"/>
      </w:r>
      <w:r w:rsidR="003F126B">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rsidR="003943C4">
        <w:fldChar w:fldCharType="separate"/>
      </w:r>
      <w:r w:rsidR="003F126B" w:rsidRPr="003F126B">
        <w:rPr>
          <w:noProof/>
        </w:rPr>
        <w:t>[16]</w:t>
      </w:r>
      <w:r w:rsidR="003943C4">
        <w:fldChar w:fldCharType="end"/>
      </w:r>
      <w:r>
        <w:t xml:space="preserve">, these results were obtained for a free </w:t>
      </w:r>
      <w:r w:rsidR="000F7E20">
        <w:t>Duffing oscillator</w:t>
      </w:r>
      <w:r>
        <w:t>. Nevertheless, the results achieved through Deep Neural Networks surpass those obtained by other means.</w:t>
      </w:r>
    </w:p>
    <w:p w14:paraId="2B318F37" w14:textId="77777777" w:rsidR="00441018" w:rsidRDefault="00441018" w:rsidP="00A7493C"/>
    <w:p w14:paraId="0F84AB89" w14:textId="1B4E34D2" w:rsidR="00286910" w:rsidRPr="009A0164" w:rsidRDefault="00286910" w:rsidP="00286910">
      <w:pPr>
        <w:pStyle w:val="Heading1"/>
      </w:pPr>
      <w:r w:rsidRPr="009A0164">
        <w:t>Conclusion</w:t>
      </w:r>
    </w:p>
    <w:p w14:paraId="48AE7D0F" w14:textId="0A0F2E8A" w:rsidR="00D72207" w:rsidRPr="00D72207" w:rsidRDefault="000F6F3B" w:rsidP="000F6F3B">
      <w:r>
        <w:t>In this research</w:t>
      </w:r>
      <w:r w:rsidR="00D72207" w:rsidRPr="00D72207">
        <w:t xml:space="preserve">, our objective was to implement an </w:t>
      </w:r>
      <w:r>
        <w:t>A</w:t>
      </w:r>
      <w:r w:rsidR="00D72207" w:rsidRPr="00D72207">
        <w:t xml:space="preserve">utoregressive self-supervising autoencoder utilizing a two-stage training process. The primary goal was to confine </w:t>
      </w:r>
      <w:r w:rsidR="00287AFD">
        <w:t xml:space="preserve">the </w:t>
      </w:r>
      <w:r w:rsidR="000F7E20">
        <w:t>Koopman operator</w:t>
      </w:r>
      <w:r w:rsidR="00287AFD">
        <w:t xml:space="preserve"> </w:t>
      </w:r>
      <w:r w:rsidR="00D72207" w:rsidRPr="00D72207">
        <w:t>to a specific layer within the network and assess its r</w:t>
      </w:r>
      <w:r>
        <w:t>esilience to noise. In addition</w:t>
      </w:r>
      <w:r w:rsidR="00D72207" w:rsidRPr="00D72207">
        <w:t>, we aimed to predict the steady-state behavior of the system while ensuring that the network remains robust across diff</w:t>
      </w:r>
      <w:r>
        <w:t>erent initial conditions, indeed</w:t>
      </w:r>
      <w:r w:rsidR="00D72207" w:rsidRPr="00D72207">
        <w:t xml:space="preserve"> with the same Duffing coefficient.</w:t>
      </w:r>
    </w:p>
    <w:p w14:paraId="6900905F" w14:textId="77777777" w:rsidR="00D72207" w:rsidRPr="00D72207" w:rsidRDefault="00D72207" w:rsidP="00D72207">
      <w:r w:rsidRPr="00D72207">
        <w:t>The utilization of an autoregressive framework played a crucial role in enabling the network to generate predictions, akin to the capabilities demonstrated by large language models.</w:t>
      </w:r>
    </w:p>
    <w:p w14:paraId="55AF8A3E" w14:textId="0963F476" w:rsidR="00D72207" w:rsidRPr="00D72207" w:rsidRDefault="00D72207" w:rsidP="00D72207">
      <w:r w:rsidRPr="00D72207">
        <w:t>Furthermore, in comparison to traditional methods such as DMD and EDMD, our approach yielded an increased diversity in the Koopman eigenvalues, even surpassing radial basis function (</w:t>
      </w:r>
      <w:r w:rsidR="00CE175F">
        <w:t>RBF</w:t>
      </w:r>
      <w:r w:rsidRPr="00D72207">
        <w:t>) methods in this regard.</w:t>
      </w:r>
    </w:p>
    <w:p w14:paraId="6F45DB4C" w14:textId="3466BE97" w:rsidR="00C7140A" w:rsidRDefault="00C7140A" w:rsidP="00F97930">
      <w:pPr>
        <w:rPr>
          <w:color w:val="C00000"/>
        </w:rPr>
      </w:pPr>
    </w:p>
    <w:p w14:paraId="26FFAE33" w14:textId="77777777" w:rsidR="00286910" w:rsidRDefault="00286910" w:rsidP="00286910">
      <w:pPr>
        <w:pStyle w:val="RefHeading"/>
      </w:pPr>
      <w:r w:rsidRPr="009A0164">
        <w:lastRenderedPageBreak/>
        <w:t>REFERENCES</w:t>
      </w:r>
    </w:p>
    <w:p w14:paraId="11DB92F1" w14:textId="329F2998" w:rsidR="003F126B" w:rsidRPr="003F126B" w:rsidRDefault="00076F8B" w:rsidP="003F126B">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3F126B" w:rsidRPr="003F126B">
        <w:rPr>
          <w:noProof/>
          <w:sz w:val="20"/>
        </w:rPr>
        <w:t>[1]</w:t>
      </w:r>
      <w:r w:rsidR="003F126B" w:rsidRPr="003F126B">
        <w:rPr>
          <w:noProof/>
          <w:sz w:val="20"/>
        </w:rPr>
        <w:tab/>
        <w:t xml:space="preserve">Hamel, “Georg Duffing, Ingenieur: Erzwungene Schwingungen bei veränderlicher Eigenfrequenz und ihre technische Bedeutung. Sammlung Vieweg. Heft 41/42, Braunschweig 1918. VI+134 S,” </w:t>
      </w:r>
      <w:r w:rsidR="003F126B" w:rsidRPr="003F126B">
        <w:rPr>
          <w:i/>
          <w:iCs/>
          <w:noProof/>
          <w:sz w:val="20"/>
        </w:rPr>
        <w:t>ZAMM - J. Appl. Math. Mech. / Zeitschrift für Angew. Math. und Mech.</w:t>
      </w:r>
      <w:r w:rsidR="003F126B" w:rsidRPr="003F126B">
        <w:rPr>
          <w:noProof/>
          <w:sz w:val="20"/>
        </w:rPr>
        <w:t>, vol. 1, no. 1, 1921.</w:t>
      </w:r>
    </w:p>
    <w:p w14:paraId="2FA0E239" w14:textId="1B0E3A8F" w:rsidR="003F126B" w:rsidRPr="003F126B" w:rsidRDefault="003F126B" w:rsidP="003F126B">
      <w:pPr>
        <w:widowControl w:val="0"/>
        <w:autoSpaceDE w:val="0"/>
        <w:autoSpaceDN w:val="0"/>
        <w:adjustRightInd w:val="0"/>
        <w:ind w:left="640" w:hanging="640"/>
        <w:rPr>
          <w:noProof/>
          <w:sz w:val="20"/>
        </w:rPr>
      </w:pPr>
      <w:r w:rsidRPr="003F126B">
        <w:rPr>
          <w:noProof/>
          <w:sz w:val="20"/>
        </w:rPr>
        <w:t>[2]</w:t>
      </w:r>
      <w:r w:rsidRPr="003F126B">
        <w:rPr>
          <w:noProof/>
          <w:sz w:val="20"/>
        </w:rPr>
        <w:tab/>
        <w:t xml:space="preserve">B. O. Koopman, “Hamiltonian Systems and Transformation in Hilbert Space,” </w:t>
      </w:r>
      <w:r w:rsidRPr="003F126B">
        <w:rPr>
          <w:i/>
          <w:iCs/>
          <w:noProof/>
          <w:sz w:val="20"/>
        </w:rPr>
        <w:t>Proc. Natl. Acad. Sci.</w:t>
      </w:r>
      <w:r w:rsidRPr="003F126B">
        <w:rPr>
          <w:noProof/>
          <w:sz w:val="20"/>
        </w:rPr>
        <w:t>, vol. 17, no. 5, 1931.</w:t>
      </w:r>
    </w:p>
    <w:p w14:paraId="4A1360CD" w14:textId="0BE92F28" w:rsidR="003F126B" w:rsidRPr="003F126B" w:rsidRDefault="003F126B" w:rsidP="003F126B">
      <w:pPr>
        <w:widowControl w:val="0"/>
        <w:autoSpaceDE w:val="0"/>
        <w:autoSpaceDN w:val="0"/>
        <w:adjustRightInd w:val="0"/>
        <w:ind w:left="640" w:hanging="640"/>
        <w:rPr>
          <w:noProof/>
          <w:sz w:val="20"/>
        </w:rPr>
      </w:pPr>
      <w:r w:rsidRPr="003F126B">
        <w:rPr>
          <w:noProof/>
          <w:sz w:val="20"/>
        </w:rPr>
        <w:t>[3]</w:t>
      </w:r>
      <w:r w:rsidRPr="003F126B">
        <w:rPr>
          <w:noProof/>
          <w:sz w:val="20"/>
        </w:rPr>
        <w:tab/>
        <w:t xml:space="preserve">G. E. Hinton and R. R. Salakhutdinov, “Reducing the dimensionality of data with neural networks,” </w:t>
      </w:r>
      <w:r w:rsidRPr="003F126B">
        <w:rPr>
          <w:i/>
          <w:iCs/>
          <w:noProof/>
          <w:sz w:val="20"/>
        </w:rPr>
        <w:t>Science (80-. ).</w:t>
      </w:r>
      <w:r w:rsidRPr="003F126B">
        <w:rPr>
          <w:noProof/>
          <w:sz w:val="20"/>
        </w:rPr>
        <w:t>, vol. 313, no. 5786, 2006.</w:t>
      </w:r>
    </w:p>
    <w:p w14:paraId="647565DF" w14:textId="0BC2D5A5" w:rsidR="003F126B" w:rsidRPr="003F126B" w:rsidRDefault="003F126B" w:rsidP="003F126B">
      <w:pPr>
        <w:widowControl w:val="0"/>
        <w:autoSpaceDE w:val="0"/>
        <w:autoSpaceDN w:val="0"/>
        <w:adjustRightInd w:val="0"/>
        <w:ind w:left="640" w:hanging="640"/>
        <w:rPr>
          <w:noProof/>
          <w:sz w:val="20"/>
        </w:rPr>
      </w:pPr>
      <w:r w:rsidRPr="003F126B">
        <w:rPr>
          <w:noProof/>
          <w:sz w:val="20"/>
        </w:rPr>
        <w:t>[4]</w:t>
      </w:r>
      <w:r w:rsidRPr="003F126B">
        <w:rPr>
          <w:noProof/>
          <w:sz w:val="20"/>
        </w:rPr>
        <w:tab/>
        <w:t xml:space="preserve">B. Lusch, J. N. Kutz, and S. L. Brunton, “Deep learning for universal linear embeddings of nonlinear dynamics,” </w:t>
      </w:r>
      <w:r w:rsidRPr="003F126B">
        <w:rPr>
          <w:i/>
          <w:iCs/>
          <w:noProof/>
          <w:sz w:val="20"/>
        </w:rPr>
        <w:t>Nat. Commun.</w:t>
      </w:r>
      <w:r w:rsidRPr="003F126B">
        <w:rPr>
          <w:noProof/>
          <w:sz w:val="20"/>
        </w:rPr>
        <w:t>, vol. 9, no. 1, 2018.</w:t>
      </w:r>
    </w:p>
    <w:p w14:paraId="06D20E35" w14:textId="4C8AD2B0" w:rsidR="003F126B" w:rsidRPr="003F126B" w:rsidRDefault="003F126B" w:rsidP="003F126B">
      <w:pPr>
        <w:widowControl w:val="0"/>
        <w:autoSpaceDE w:val="0"/>
        <w:autoSpaceDN w:val="0"/>
        <w:adjustRightInd w:val="0"/>
        <w:ind w:left="640" w:hanging="640"/>
        <w:rPr>
          <w:noProof/>
          <w:sz w:val="20"/>
        </w:rPr>
      </w:pPr>
      <w:r w:rsidRPr="003F126B">
        <w:rPr>
          <w:noProof/>
          <w:sz w:val="20"/>
        </w:rPr>
        <w:t>[5]</w:t>
      </w:r>
      <w:r w:rsidRPr="003F126B">
        <w:rPr>
          <w:noProof/>
          <w:sz w:val="20"/>
        </w:rPr>
        <w:tab/>
        <w:t xml:space="preserve">K. Champion, B. Lusch, J. Nathan Kutz, and S. L. Brunton, “Data-driven discovery of coordinates and governing equations,” </w:t>
      </w:r>
      <w:r w:rsidRPr="003F126B">
        <w:rPr>
          <w:i/>
          <w:iCs/>
          <w:noProof/>
          <w:sz w:val="20"/>
        </w:rPr>
        <w:t>Proc. Natl. Acad. Sci. U. S. A.</w:t>
      </w:r>
      <w:r w:rsidRPr="003F126B">
        <w:rPr>
          <w:noProof/>
          <w:sz w:val="20"/>
        </w:rPr>
        <w:t>, vol. 116, no. 45, 2019.</w:t>
      </w:r>
    </w:p>
    <w:p w14:paraId="4377B3D6" w14:textId="04C1892D" w:rsidR="003F126B" w:rsidRPr="003F126B" w:rsidRDefault="003F126B" w:rsidP="003F126B">
      <w:pPr>
        <w:widowControl w:val="0"/>
        <w:autoSpaceDE w:val="0"/>
        <w:autoSpaceDN w:val="0"/>
        <w:adjustRightInd w:val="0"/>
        <w:ind w:left="640" w:hanging="640"/>
        <w:rPr>
          <w:noProof/>
          <w:sz w:val="20"/>
        </w:rPr>
      </w:pPr>
      <w:r w:rsidRPr="003F126B">
        <w:rPr>
          <w:noProof/>
          <w:sz w:val="20"/>
        </w:rPr>
        <w:t>[6]</w:t>
      </w:r>
      <w:r w:rsidRPr="003F126B">
        <w:rPr>
          <w:noProof/>
          <w:sz w:val="20"/>
        </w:rPr>
        <w:tab/>
        <w:t xml:space="preserve">E. Kaiser, J. N. Kutz, and S. L. Brunton, “Sparse identification of nonlinear dynamics for model predictive control in the low-data limit,” </w:t>
      </w:r>
      <w:r w:rsidRPr="003F126B">
        <w:rPr>
          <w:i/>
          <w:iCs/>
          <w:noProof/>
          <w:sz w:val="20"/>
        </w:rPr>
        <w:t>Proc. R. Soc. A Math. Phys. Eng. Sci.</w:t>
      </w:r>
      <w:r w:rsidRPr="003F126B">
        <w:rPr>
          <w:noProof/>
          <w:sz w:val="20"/>
        </w:rPr>
        <w:t>, vol. 474, no. 2219, 2018.</w:t>
      </w:r>
    </w:p>
    <w:p w14:paraId="623AF580" w14:textId="77777777" w:rsidR="003F126B" w:rsidRPr="003F126B" w:rsidRDefault="003F126B" w:rsidP="003F126B">
      <w:pPr>
        <w:widowControl w:val="0"/>
        <w:autoSpaceDE w:val="0"/>
        <w:autoSpaceDN w:val="0"/>
        <w:adjustRightInd w:val="0"/>
        <w:ind w:left="640" w:hanging="640"/>
        <w:rPr>
          <w:noProof/>
          <w:sz w:val="20"/>
        </w:rPr>
      </w:pPr>
      <w:r w:rsidRPr="003F126B">
        <w:rPr>
          <w:noProof/>
          <w:sz w:val="20"/>
        </w:rPr>
        <w:t>[7]</w:t>
      </w:r>
      <w:r w:rsidRPr="003F126B">
        <w:rPr>
          <w:noProof/>
          <w:sz w:val="20"/>
        </w:rPr>
        <w:tab/>
        <w:t xml:space="preserve">A. Krizhevsky, I. Sutskever, and G. E. Hinton, “2012 AlexNet,” </w:t>
      </w:r>
      <w:r w:rsidRPr="003F126B">
        <w:rPr>
          <w:i/>
          <w:iCs/>
          <w:noProof/>
          <w:sz w:val="20"/>
        </w:rPr>
        <w:t>Adv. Neural Inf. Process. Syst.</w:t>
      </w:r>
      <w:r w:rsidRPr="003F126B">
        <w:rPr>
          <w:noProof/>
          <w:sz w:val="20"/>
        </w:rPr>
        <w:t>, 2012.</w:t>
      </w:r>
    </w:p>
    <w:p w14:paraId="0AE92AC3" w14:textId="77777777" w:rsidR="003F126B" w:rsidRPr="003F126B" w:rsidRDefault="003F126B" w:rsidP="003F126B">
      <w:pPr>
        <w:widowControl w:val="0"/>
        <w:autoSpaceDE w:val="0"/>
        <w:autoSpaceDN w:val="0"/>
        <w:adjustRightInd w:val="0"/>
        <w:ind w:left="640" w:hanging="640"/>
        <w:rPr>
          <w:noProof/>
          <w:sz w:val="20"/>
        </w:rPr>
      </w:pPr>
      <w:r w:rsidRPr="003F126B">
        <w:rPr>
          <w:noProof/>
          <w:sz w:val="20"/>
        </w:rPr>
        <w:t>[8]</w:t>
      </w:r>
      <w:r w:rsidRPr="003F126B">
        <w:rPr>
          <w:noProof/>
          <w:sz w:val="20"/>
        </w:rPr>
        <w:tab/>
        <w:t xml:space="preserve">K. Simonyan and A. Zisserman, “Very deep convolutional networks for large-scale image recognition,” in </w:t>
      </w:r>
      <w:r w:rsidRPr="003F126B">
        <w:rPr>
          <w:i/>
          <w:iCs/>
          <w:noProof/>
          <w:sz w:val="20"/>
        </w:rPr>
        <w:t>3rd International Conference on Learning Representations, ICLR 2015 - Conference Track Proceedings</w:t>
      </w:r>
      <w:r w:rsidRPr="003F126B">
        <w:rPr>
          <w:noProof/>
          <w:sz w:val="20"/>
        </w:rPr>
        <w:t>, 2015.</w:t>
      </w:r>
    </w:p>
    <w:p w14:paraId="2E1A2699" w14:textId="42FE58BD" w:rsidR="003F126B" w:rsidRPr="003F126B" w:rsidRDefault="003F126B" w:rsidP="003F126B">
      <w:pPr>
        <w:widowControl w:val="0"/>
        <w:autoSpaceDE w:val="0"/>
        <w:autoSpaceDN w:val="0"/>
        <w:adjustRightInd w:val="0"/>
        <w:ind w:left="640" w:hanging="640"/>
        <w:rPr>
          <w:noProof/>
          <w:sz w:val="20"/>
        </w:rPr>
      </w:pPr>
      <w:r w:rsidRPr="003F126B">
        <w:rPr>
          <w:noProof/>
          <w:sz w:val="20"/>
        </w:rPr>
        <w:t>[9]</w:t>
      </w:r>
      <w:r w:rsidRPr="003F126B">
        <w:rPr>
          <w:noProof/>
          <w:sz w:val="20"/>
        </w:rPr>
        <w:tab/>
        <w:t xml:space="preserve">M. Shafiq and Z. Gu, “Deep Residual Learning for Image Recognition: A Survey,” </w:t>
      </w:r>
      <w:r w:rsidRPr="003F126B">
        <w:rPr>
          <w:i/>
          <w:iCs/>
          <w:noProof/>
          <w:sz w:val="20"/>
        </w:rPr>
        <w:t>Applied Sciences (Switzerland)</w:t>
      </w:r>
      <w:r w:rsidRPr="003F126B">
        <w:rPr>
          <w:noProof/>
          <w:sz w:val="20"/>
        </w:rPr>
        <w:t>, vol. 12, no. 18. 2022.</w:t>
      </w:r>
    </w:p>
    <w:p w14:paraId="3C47986B" w14:textId="7BA6A469" w:rsidR="003F126B" w:rsidRPr="003F126B" w:rsidRDefault="003F126B" w:rsidP="003F126B">
      <w:pPr>
        <w:widowControl w:val="0"/>
        <w:autoSpaceDE w:val="0"/>
        <w:autoSpaceDN w:val="0"/>
        <w:adjustRightInd w:val="0"/>
        <w:ind w:left="640" w:hanging="640"/>
        <w:rPr>
          <w:noProof/>
          <w:sz w:val="20"/>
        </w:rPr>
      </w:pPr>
      <w:r w:rsidRPr="003F126B">
        <w:rPr>
          <w:noProof/>
          <w:sz w:val="20"/>
        </w:rPr>
        <w:t>[10]</w:t>
      </w:r>
      <w:r w:rsidRPr="003F126B">
        <w:rPr>
          <w:noProof/>
          <w:sz w:val="20"/>
        </w:rPr>
        <w:tab/>
        <w:t xml:space="preserve">S. L. Brunton, M. Budišić, E. Kaiser, and J. N. Kutz, “Modern Koopman Theory for Dynamical Systems,” </w:t>
      </w:r>
      <w:r w:rsidRPr="003F126B">
        <w:rPr>
          <w:i/>
          <w:iCs/>
          <w:noProof/>
          <w:sz w:val="20"/>
        </w:rPr>
        <w:t>SIAM Rev.</w:t>
      </w:r>
      <w:r w:rsidRPr="003F126B">
        <w:rPr>
          <w:noProof/>
          <w:sz w:val="20"/>
        </w:rPr>
        <w:t>, vol. 64, no. 2, 2022.</w:t>
      </w:r>
    </w:p>
    <w:p w14:paraId="21AF1CBC" w14:textId="4677C3FD" w:rsidR="003F126B" w:rsidRPr="003F126B" w:rsidRDefault="003F126B" w:rsidP="003F126B">
      <w:pPr>
        <w:widowControl w:val="0"/>
        <w:autoSpaceDE w:val="0"/>
        <w:autoSpaceDN w:val="0"/>
        <w:adjustRightInd w:val="0"/>
        <w:ind w:left="640" w:hanging="640"/>
        <w:rPr>
          <w:noProof/>
          <w:sz w:val="20"/>
        </w:rPr>
      </w:pPr>
      <w:r w:rsidRPr="003F126B">
        <w:rPr>
          <w:noProof/>
          <w:sz w:val="20"/>
        </w:rPr>
        <w:t>[11]</w:t>
      </w:r>
      <w:r w:rsidRPr="003F126B">
        <w:rPr>
          <w:noProof/>
          <w:sz w:val="20"/>
        </w:rPr>
        <w:tab/>
        <w:t xml:space="preserve">P. J. Schmid, “Dynamic mode decomposition of numerical and experimental data,” </w:t>
      </w:r>
      <w:r w:rsidRPr="003F126B">
        <w:rPr>
          <w:i/>
          <w:iCs/>
          <w:noProof/>
          <w:sz w:val="20"/>
        </w:rPr>
        <w:t>J. Fluid Mech.</w:t>
      </w:r>
      <w:r w:rsidRPr="003F126B">
        <w:rPr>
          <w:noProof/>
          <w:sz w:val="20"/>
        </w:rPr>
        <w:t>, vol. 656, 2010.</w:t>
      </w:r>
    </w:p>
    <w:p w14:paraId="55EE264C" w14:textId="27D8E28B" w:rsidR="003F126B" w:rsidRPr="003F126B" w:rsidRDefault="003F126B" w:rsidP="003F126B">
      <w:pPr>
        <w:widowControl w:val="0"/>
        <w:autoSpaceDE w:val="0"/>
        <w:autoSpaceDN w:val="0"/>
        <w:adjustRightInd w:val="0"/>
        <w:ind w:left="640" w:hanging="640"/>
        <w:rPr>
          <w:noProof/>
          <w:sz w:val="20"/>
        </w:rPr>
      </w:pPr>
      <w:r w:rsidRPr="003F126B">
        <w:rPr>
          <w:noProof/>
          <w:sz w:val="20"/>
        </w:rPr>
        <w:t>[12]</w:t>
      </w:r>
      <w:r w:rsidRPr="003F126B">
        <w:rPr>
          <w:noProof/>
          <w:sz w:val="20"/>
        </w:rPr>
        <w:tab/>
        <w:t xml:space="preserve">C. Runge, “Ueber die numerische Auflösung von Differentialgleichungen,” </w:t>
      </w:r>
      <w:r w:rsidRPr="003F126B">
        <w:rPr>
          <w:i/>
          <w:iCs/>
          <w:noProof/>
          <w:sz w:val="20"/>
        </w:rPr>
        <w:t>Math. Ann.</w:t>
      </w:r>
      <w:r w:rsidRPr="003F126B">
        <w:rPr>
          <w:noProof/>
          <w:sz w:val="20"/>
        </w:rPr>
        <w:t>, vol. 46, no. 2, 1895.</w:t>
      </w:r>
    </w:p>
    <w:p w14:paraId="2C400ED2" w14:textId="6656B7DF" w:rsidR="003F126B" w:rsidRPr="003F126B" w:rsidRDefault="003F126B" w:rsidP="003F126B">
      <w:pPr>
        <w:widowControl w:val="0"/>
        <w:autoSpaceDE w:val="0"/>
        <w:autoSpaceDN w:val="0"/>
        <w:adjustRightInd w:val="0"/>
        <w:ind w:left="640" w:hanging="640"/>
        <w:rPr>
          <w:noProof/>
          <w:sz w:val="20"/>
        </w:rPr>
      </w:pPr>
      <w:r w:rsidRPr="003F126B">
        <w:rPr>
          <w:noProof/>
          <w:sz w:val="20"/>
        </w:rPr>
        <w:t>[13]</w:t>
      </w:r>
      <w:r w:rsidRPr="003F126B">
        <w:rPr>
          <w:noProof/>
          <w:sz w:val="20"/>
        </w:rPr>
        <w:tab/>
        <w:t xml:space="preserve">C. Szegedy </w:t>
      </w:r>
      <w:r w:rsidRPr="003F126B">
        <w:rPr>
          <w:i/>
          <w:iCs/>
          <w:noProof/>
          <w:sz w:val="20"/>
        </w:rPr>
        <w:t>et al.</w:t>
      </w:r>
      <w:r w:rsidRPr="003F126B">
        <w:rPr>
          <w:noProof/>
          <w:sz w:val="20"/>
        </w:rPr>
        <w:t xml:space="preserve">, “Going deeper with convolutions,” in </w:t>
      </w:r>
      <w:r w:rsidRPr="003F126B">
        <w:rPr>
          <w:i/>
          <w:iCs/>
          <w:noProof/>
          <w:sz w:val="20"/>
        </w:rPr>
        <w:t>Proceedings of the IEEE Computer Society Conference on Computer Vision and Pattern Recognition</w:t>
      </w:r>
      <w:r w:rsidRPr="003F126B">
        <w:rPr>
          <w:noProof/>
          <w:sz w:val="20"/>
        </w:rPr>
        <w:t>, 2015.</w:t>
      </w:r>
    </w:p>
    <w:p w14:paraId="308566A1" w14:textId="7E0F0416" w:rsidR="003F126B" w:rsidRPr="003F126B" w:rsidRDefault="003F126B" w:rsidP="003F126B">
      <w:pPr>
        <w:widowControl w:val="0"/>
        <w:autoSpaceDE w:val="0"/>
        <w:autoSpaceDN w:val="0"/>
        <w:adjustRightInd w:val="0"/>
        <w:ind w:left="640" w:hanging="640"/>
        <w:rPr>
          <w:noProof/>
          <w:sz w:val="20"/>
        </w:rPr>
      </w:pPr>
      <w:r w:rsidRPr="003F126B">
        <w:rPr>
          <w:noProof/>
          <w:sz w:val="20"/>
        </w:rPr>
        <w:t>[14]</w:t>
      </w:r>
      <w:r w:rsidRPr="003F126B">
        <w:rPr>
          <w:noProof/>
          <w:sz w:val="20"/>
        </w:rPr>
        <w:tab/>
        <w:t xml:space="preserve">Y. LeCun, L. Bottou, Y. Bengio, and P. Haffner, “Gradient-based learning applied to document recognition,” </w:t>
      </w:r>
      <w:r w:rsidRPr="003F126B">
        <w:rPr>
          <w:i/>
          <w:iCs/>
          <w:noProof/>
          <w:sz w:val="20"/>
        </w:rPr>
        <w:t>Proc. IEEE</w:t>
      </w:r>
      <w:r w:rsidRPr="003F126B">
        <w:rPr>
          <w:noProof/>
          <w:sz w:val="20"/>
        </w:rPr>
        <w:t>, vol. 86, no. 11, 1998.</w:t>
      </w:r>
    </w:p>
    <w:p w14:paraId="08BF0E40" w14:textId="19A8DC10" w:rsidR="003F126B" w:rsidRPr="003F126B" w:rsidRDefault="003F126B" w:rsidP="003F126B">
      <w:pPr>
        <w:widowControl w:val="0"/>
        <w:autoSpaceDE w:val="0"/>
        <w:autoSpaceDN w:val="0"/>
        <w:adjustRightInd w:val="0"/>
        <w:ind w:left="640" w:hanging="640"/>
        <w:rPr>
          <w:noProof/>
          <w:sz w:val="20"/>
        </w:rPr>
      </w:pPr>
      <w:r w:rsidRPr="003F126B">
        <w:rPr>
          <w:noProof/>
          <w:sz w:val="20"/>
        </w:rPr>
        <w:t>[15]</w:t>
      </w:r>
      <w:r w:rsidRPr="003F126B">
        <w:rPr>
          <w:noProof/>
          <w:sz w:val="20"/>
        </w:rPr>
        <w:tab/>
        <w:t xml:space="preserve">S. Hochreiter and J. Schmidhuber, “Long Short-Term Memory,” </w:t>
      </w:r>
      <w:r w:rsidRPr="003F126B">
        <w:rPr>
          <w:i/>
          <w:iCs/>
          <w:noProof/>
          <w:sz w:val="20"/>
        </w:rPr>
        <w:t>Neural Comput.</w:t>
      </w:r>
      <w:r w:rsidRPr="003F126B">
        <w:rPr>
          <w:noProof/>
          <w:sz w:val="20"/>
        </w:rPr>
        <w:t>, vol. 9, no. 8, 1997.</w:t>
      </w:r>
    </w:p>
    <w:p w14:paraId="249265F9" w14:textId="3AACFE69" w:rsidR="003F126B" w:rsidRPr="003F126B" w:rsidRDefault="003F126B" w:rsidP="003F126B">
      <w:pPr>
        <w:widowControl w:val="0"/>
        <w:autoSpaceDE w:val="0"/>
        <w:autoSpaceDN w:val="0"/>
        <w:adjustRightInd w:val="0"/>
        <w:ind w:left="640" w:hanging="640"/>
        <w:rPr>
          <w:noProof/>
          <w:sz w:val="20"/>
        </w:rPr>
      </w:pPr>
      <w:r w:rsidRPr="003F126B">
        <w:rPr>
          <w:noProof/>
          <w:sz w:val="20"/>
        </w:rPr>
        <w:t>[16]</w:t>
      </w:r>
      <w:r w:rsidRPr="003F126B">
        <w:rPr>
          <w:noProof/>
          <w:sz w:val="20"/>
        </w:rPr>
        <w:tab/>
        <w:t xml:space="preserve">M. O. Williams, I. G. Kevrekidis, and C. W. Rowley, “A Data–Driven Approximation of the </w:t>
      </w:r>
      <w:r w:rsidR="000F7E20">
        <w:rPr>
          <w:noProof/>
          <w:sz w:val="20"/>
        </w:rPr>
        <w:t>Koopman operator</w:t>
      </w:r>
      <w:r w:rsidRPr="003F126B">
        <w:rPr>
          <w:noProof/>
          <w:sz w:val="20"/>
        </w:rPr>
        <w:t xml:space="preserve">: Extending Dynamic Mode Decomposition,” </w:t>
      </w:r>
      <w:r w:rsidRPr="003F126B">
        <w:rPr>
          <w:i/>
          <w:iCs/>
          <w:noProof/>
          <w:sz w:val="20"/>
        </w:rPr>
        <w:t>J. Nonlinear Sci.</w:t>
      </w:r>
      <w:r w:rsidRPr="003F126B">
        <w:rPr>
          <w:noProof/>
          <w:sz w:val="20"/>
        </w:rPr>
        <w:t>, vol. 25, no. 6, 2015.</w:t>
      </w:r>
    </w:p>
    <w:p w14:paraId="1F5EC831" w14:textId="564DE993" w:rsidR="003F126B" w:rsidRPr="003F126B" w:rsidRDefault="003F126B" w:rsidP="003F126B">
      <w:pPr>
        <w:widowControl w:val="0"/>
        <w:autoSpaceDE w:val="0"/>
        <w:autoSpaceDN w:val="0"/>
        <w:adjustRightInd w:val="0"/>
        <w:ind w:left="640" w:hanging="640"/>
        <w:rPr>
          <w:noProof/>
          <w:sz w:val="20"/>
        </w:rPr>
      </w:pPr>
      <w:r w:rsidRPr="003F126B">
        <w:rPr>
          <w:noProof/>
          <w:sz w:val="20"/>
        </w:rPr>
        <w:t>[17]</w:t>
      </w:r>
      <w:r w:rsidRPr="003F126B">
        <w:rPr>
          <w:noProof/>
          <w:sz w:val="20"/>
        </w:rPr>
        <w:tab/>
        <w:t xml:space="preserve">Q. Li, F. Dietrich, E. M. Bollt, and I. G. Kevrekidis, “Extended dynamic mode decomposition with dictionary learning: A data-driven adaptive spectral decomposition of the </w:t>
      </w:r>
      <w:r w:rsidR="000F7E20">
        <w:rPr>
          <w:noProof/>
          <w:sz w:val="20"/>
        </w:rPr>
        <w:t>Koopman operator</w:t>
      </w:r>
      <w:r w:rsidRPr="003F126B">
        <w:rPr>
          <w:noProof/>
          <w:sz w:val="20"/>
        </w:rPr>
        <w:t xml:space="preserve">,” </w:t>
      </w:r>
      <w:r w:rsidRPr="003F126B">
        <w:rPr>
          <w:i/>
          <w:iCs/>
          <w:noProof/>
          <w:sz w:val="20"/>
        </w:rPr>
        <w:t>Chaos</w:t>
      </w:r>
      <w:r w:rsidRPr="003F126B">
        <w:rPr>
          <w:noProof/>
          <w:sz w:val="20"/>
        </w:rPr>
        <w:t>, vol. 27, no. 10, 2017.</w:t>
      </w:r>
    </w:p>
    <w:p w14:paraId="3C2A1CB3" w14:textId="235794AC" w:rsidR="00757B7C" w:rsidRDefault="00076F8B">
      <w:pPr>
        <w:ind w:firstLine="0"/>
        <w:jc w:val="left"/>
        <w:rPr>
          <w:sz w:val="20"/>
          <w:szCs w:val="20"/>
        </w:rPr>
      </w:pPr>
      <w:r>
        <w:rPr>
          <w:sz w:val="20"/>
          <w:szCs w:val="20"/>
        </w:rPr>
        <w:fldChar w:fldCharType="end"/>
      </w:r>
    </w:p>
    <w:sectPr w:rsidR="00757B7C">
      <w:headerReference w:type="even" r:id="rId125"/>
      <w:headerReference w:type="default" r:id="rId126"/>
      <w:footerReference w:type="even" r:id="rId127"/>
      <w:footerReference w:type="default" r:id="rId128"/>
      <w:headerReference w:type="first" r:id="rId129"/>
      <w:footerReference w:type="first" r:id="rId130"/>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9E75EF" w14:textId="77777777" w:rsidR="008A5F67" w:rsidRPr="009A0164" w:rsidRDefault="008A5F67">
      <w:r w:rsidRPr="009A0164">
        <w:separator/>
      </w:r>
    </w:p>
  </w:endnote>
  <w:endnote w:type="continuationSeparator" w:id="0">
    <w:p w14:paraId="156D014F" w14:textId="77777777" w:rsidR="008A5F67" w:rsidRPr="009A0164" w:rsidRDefault="008A5F67">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0F6F3B" w:rsidRPr="009A0164" w:rsidRDefault="000F6F3B">
    <w:pPr>
      <w:pStyle w:val="Footer"/>
      <w:pBdr>
        <w:bottom w:val="double" w:sz="6" w:space="1" w:color="auto"/>
      </w:pBdr>
      <w:ind w:firstLine="0"/>
      <w:rPr>
        <w:rStyle w:val="PageNumber"/>
      </w:rPr>
    </w:pPr>
  </w:p>
  <w:p w14:paraId="078CBF48" w14:textId="5984AB9F" w:rsidR="000F6F3B" w:rsidRPr="009A0164" w:rsidRDefault="000F6F3B">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8</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0F6F3B" w:rsidRPr="009A0164" w:rsidRDefault="000F6F3B">
    <w:pPr>
      <w:pStyle w:val="Footer"/>
      <w:pBdr>
        <w:bottom w:val="double" w:sz="6" w:space="1" w:color="auto"/>
      </w:pBdr>
    </w:pPr>
  </w:p>
  <w:p w14:paraId="7219A7C0" w14:textId="39E43DBD" w:rsidR="000F6F3B" w:rsidRPr="009A0164" w:rsidRDefault="000F6F3B">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0FF572C8" w:rsidR="000F6F3B" w:rsidRPr="009A0164" w:rsidRDefault="000F6F3B"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CE40BF" w14:textId="77777777" w:rsidR="008A5F67" w:rsidRPr="009A0164" w:rsidRDefault="008A5F67">
      <w:r w:rsidRPr="009A0164">
        <w:separator/>
      </w:r>
    </w:p>
  </w:footnote>
  <w:footnote w:type="continuationSeparator" w:id="0">
    <w:p w14:paraId="09BF5B8E" w14:textId="77777777" w:rsidR="008A5F67" w:rsidRPr="009A0164" w:rsidRDefault="008A5F67">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0F6F3B" w:rsidRPr="009A0164" w:rsidRDefault="000F6F3B">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0F6F3B" w:rsidRPr="009A0164" w:rsidRDefault="000F6F3B"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0F6F3B" w:rsidRPr="009A0164" w:rsidRDefault="000F6F3B"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72266462">
    <w:abstractNumId w:val="7"/>
  </w:num>
  <w:num w:numId="2" w16cid:durableId="1204561822">
    <w:abstractNumId w:val="0"/>
  </w:num>
  <w:num w:numId="3" w16cid:durableId="347298301">
    <w:abstractNumId w:val="5"/>
  </w:num>
  <w:num w:numId="4" w16cid:durableId="1495340435">
    <w:abstractNumId w:val="10"/>
  </w:num>
  <w:num w:numId="5" w16cid:durableId="1382829980">
    <w:abstractNumId w:val="13"/>
  </w:num>
  <w:num w:numId="6" w16cid:durableId="1291979894">
    <w:abstractNumId w:val="11"/>
  </w:num>
  <w:num w:numId="7" w16cid:durableId="333995233">
    <w:abstractNumId w:val="1"/>
  </w:num>
  <w:num w:numId="8" w16cid:durableId="463081116">
    <w:abstractNumId w:val="8"/>
  </w:num>
  <w:num w:numId="9" w16cid:durableId="974413357">
    <w:abstractNumId w:val="9"/>
  </w:num>
  <w:num w:numId="10" w16cid:durableId="1926986831">
    <w:abstractNumId w:val="15"/>
  </w:num>
  <w:num w:numId="11" w16cid:durableId="892616160">
    <w:abstractNumId w:val="9"/>
  </w:num>
  <w:num w:numId="12" w16cid:durableId="829908002">
    <w:abstractNumId w:val="14"/>
  </w:num>
  <w:num w:numId="13" w16cid:durableId="1778406712">
    <w:abstractNumId w:val="3"/>
  </w:num>
  <w:num w:numId="14" w16cid:durableId="189609821">
    <w:abstractNumId w:val="6"/>
  </w:num>
  <w:num w:numId="15" w16cid:durableId="730663919">
    <w:abstractNumId w:val="16"/>
  </w:num>
  <w:num w:numId="16" w16cid:durableId="803498582">
    <w:abstractNumId w:val="12"/>
  </w:num>
  <w:num w:numId="17" w16cid:durableId="947156231">
    <w:abstractNumId w:val="2"/>
  </w:num>
  <w:num w:numId="18" w16cid:durableId="12617925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36CE"/>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6F3B"/>
    <w:rsid w:val="000F77FC"/>
    <w:rsid w:val="000F7E20"/>
    <w:rsid w:val="0010006A"/>
    <w:rsid w:val="00104B77"/>
    <w:rsid w:val="0010555B"/>
    <w:rsid w:val="0010768D"/>
    <w:rsid w:val="001133DF"/>
    <w:rsid w:val="001215D2"/>
    <w:rsid w:val="00131881"/>
    <w:rsid w:val="001338B1"/>
    <w:rsid w:val="00137640"/>
    <w:rsid w:val="00145CEE"/>
    <w:rsid w:val="00156D97"/>
    <w:rsid w:val="001623C5"/>
    <w:rsid w:val="00164A07"/>
    <w:rsid w:val="00167961"/>
    <w:rsid w:val="0017185F"/>
    <w:rsid w:val="0017766C"/>
    <w:rsid w:val="00184713"/>
    <w:rsid w:val="001860F5"/>
    <w:rsid w:val="001A246D"/>
    <w:rsid w:val="001B1523"/>
    <w:rsid w:val="001B4600"/>
    <w:rsid w:val="001B57CC"/>
    <w:rsid w:val="001B751A"/>
    <w:rsid w:val="001D4826"/>
    <w:rsid w:val="001D769D"/>
    <w:rsid w:val="001E3B4B"/>
    <w:rsid w:val="001E4403"/>
    <w:rsid w:val="001E55A0"/>
    <w:rsid w:val="001F0BAE"/>
    <w:rsid w:val="001F3BD2"/>
    <w:rsid w:val="001F5B4D"/>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19B5"/>
    <w:rsid w:val="002626C3"/>
    <w:rsid w:val="00263368"/>
    <w:rsid w:val="00264ADD"/>
    <w:rsid w:val="00264C6E"/>
    <w:rsid w:val="00265EA5"/>
    <w:rsid w:val="00266A1E"/>
    <w:rsid w:val="00272C2B"/>
    <w:rsid w:val="00286910"/>
    <w:rsid w:val="002875A6"/>
    <w:rsid w:val="00287AFD"/>
    <w:rsid w:val="00291266"/>
    <w:rsid w:val="00292B1E"/>
    <w:rsid w:val="00292D74"/>
    <w:rsid w:val="002A56D3"/>
    <w:rsid w:val="002B3D57"/>
    <w:rsid w:val="002B7794"/>
    <w:rsid w:val="002B7EF4"/>
    <w:rsid w:val="002C7A5E"/>
    <w:rsid w:val="002D032A"/>
    <w:rsid w:val="002D2CD8"/>
    <w:rsid w:val="002D5F7F"/>
    <w:rsid w:val="002E072E"/>
    <w:rsid w:val="002E44B5"/>
    <w:rsid w:val="002E6DF2"/>
    <w:rsid w:val="002F3614"/>
    <w:rsid w:val="002F7AED"/>
    <w:rsid w:val="002F7BEB"/>
    <w:rsid w:val="003015D8"/>
    <w:rsid w:val="00302F45"/>
    <w:rsid w:val="003039B3"/>
    <w:rsid w:val="00304B7F"/>
    <w:rsid w:val="00305E62"/>
    <w:rsid w:val="0031459A"/>
    <w:rsid w:val="00316ABC"/>
    <w:rsid w:val="003174B7"/>
    <w:rsid w:val="00321750"/>
    <w:rsid w:val="003228E0"/>
    <w:rsid w:val="00327142"/>
    <w:rsid w:val="00333A2E"/>
    <w:rsid w:val="00333FEA"/>
    <w:rsid w:val="00337A99"/>
    <w:rsid w:val="00344386"/>
    <w:rsid w:val="0035432E"/>
    <w:rsid w:val="00354460"/>
    <w:rsid w:val="00362CB4"/>
    <w:rsid w:val="00363BA7"/>
    <w:rsid w:val="00363D7E"/>
    <w:rsid w:val="00373829"/>
    <w:rsid w:val="00374159"/>
    <w:rsid w:val="00377CCA"/>
    <w:rsid w:val="00383CA7"/>
    <w:rsid w:val="00383F9C"/>
    <w:rsid w:val="00385534"/>
    <w:rsid w:val="003873CB"/>
    <w:rsid w:val="00391C0E"/>
    <w:rsid w:val="00392BF5"/>
    <w:rsid w:val="0039407E"/>
    <w:rsid w:val="003943C4"/>
    <w:rsid w:val="00396E39"/>
    <w:rsid w:val="003A1BCC"/>
    <w:rsid w:val="003B200A"/>
    <w:rsid w:val="003B21D0"/>
    <w:rsid w:val="003B3317"/>
    <w:rsid w:val="003C0EEB"/>
    <w:rsid w:val="003C1F53"/>
    <w:rsid w:val="003C78AF"/>
    <w:rsid w:val="003D2F97"/>
    <w:rsid w:val="003D5854"/>
    <w:rsid w:val="003D5AD4"/>
    <w:rsid w:val="003D6621"/>
    <w:rsid w:val="003E3549"/>
    <w:rsid w:val="003E36B2"/>
    <w:rsid w:val="003E7EBF"/>
    <w:rsid w:val="003F0DDE"/>
    <w:rsid w:val="003F126B"/>
    <w:rsid w:val="003F6ADC"/>
    <w:rsid w:val="004011CA"/>
    <w:rsid w:val="00402178"/>
    <w:rsid w:val="004039C7"/>
    <w:rsid w:val="00422C85"/>
    <w:rsid w:val="004255D4"/>
    <w:rsid w:val="00441018"/>
    <w:rsid w:val="00444DF4"/>
    <w:rsid w:val="00446E5E"/>
    <w:rsid w:val="00447A9F"/>
    <w:rsid w:val="00457F33"/>
    <w:rsid w:val="00461BB8"/>
    <w:rsid w:val="00462C1A"/>
    <w:rsid w:val="004675ED"/>
    <w:rsid w:val="00467C12"/>
    <w:rsid w:val="00481349"/>
    <w:rsid w:val="004838D1"/>
    <w:rsid w:val="0048675B"/>
    <w:rsid w:val="004A13DC"/>
    <w:rsid w:val="004A2B38"/>
    <w:rsid w:val="004A566B"/>
    <w:rsid w:val="004A7CDA"/>
    <w:rsid w:val="004C3144"/>
    <w:rsid w:val="004C4CF3"/>
    <w:rsid w:val="004D0B06"/>
    <w:rsid w:val="004D3E8B"/>
    <w:rsid w:val="004D478C"/>
    <w:rsid w:val="004D502C"/>
    <w:rsid w:val="004D603C"/>
    <w:rsid w:val="004E504C"/>
    <w:rsid w:val="004E6C12"/>
    <w:rsid w:val="004F20C5"/>
    <w:rsid w:val="004F2830"/>
    <w:rsid w:val="00506D22"/>
    <w:rsid w:val="00507B8E"/>
    <w:rsid w:val="00513E83"/>
    <w:rsid w:val="00514EF5"/>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1E0F"/>
    <w:rsid w:val="005C6736"/>
    <w:rsid w:val="005D3300"/>
    <w:rsid w:val="005E215F"/>
    <w:rsid w:val="005E28B0"/>
    <w:rsid w:val="005E588C"/>
    <w:rsid w:val="005F1DA6"/>
    <w:rsid w:val="005F7412"/>
    <w:rsid w:val="005F7AE5"/>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A196D"/>
    <w:rsid w:val="006B1474"/>
    <w:rsid w:val="006B4963"/>
    <w:rsid w:val="006C5317"/>
    <w:rsid w:val="006C6A91"/>
    <w:rsid w:val="006D6041"/>
    <w:rsid w:val="006E2603"/>
    <w:rsid w:val="006E66DB"/>
    <w:rsid w:val="006E6C80"/>
    <w:rsid w:val="006F160B"/>
    <w:rsid w:val="006F6A36"/>
    <w:rsid w:val="006F71DD"/>
    <w:rsid w:val="00701C72"/>
    <w:rsid w:val="00703AF3"/>
    <w:rsid w:val="00706AC3"/>
    <w:rsid w:val="00720C1C"/>
    <w:rsid w:val="0072676E"/>
    <w:rsid w:val="00726B37"/>
    <w:rsid w:val="00727996"/>
    <w:rsid w:val="00730B41"/>
    <w:rsid w:val="00731495"/>
    <w:rsid w:val="0074540C"/>
    <w:rsid w:val="00746CCB"/>
    <w:rsid w:val="007500E8"/>
    <w:rsid w:val="00753E6B"/>
    <w:rsid w:val="00757B7C"/>
    <w:rsid w:val="0076363F"/>
    <w:rsid w:val="00766531"/>
    <w:rsid w:val="0077477A"/>
    <w:rsid w:val="00776601"/>
    <w:rsid w:val="0079078F"/>
    <w:rsid w:val="00794ECE"/>
    <w:rsid w:val="0079779D"/>
    <w:rsid w:val="007A2BB0"/>
    <w:rsid w:val="007A7130"/>
    <w:rsid w:val="007B5104"/>
    <w:rsid w:val="007C068B"/>
    <w:rsid w:val="007C0C20"/>
    <w:rsid w:val="007C0F28"/>
    <w:rsid w:val="007C696A"/>
    <w:rsid w:val="007E1590"/>
    <w:rsid w:val="007E4891"/>
    <w:rsid w:val="007F2E6D"/>
    <w:rsid w:val="007F3729"/>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66FF7"/>
    <w:rsid w:val="00870417"/>
    <w:rsid w:val="008736D4"/>
    <w:rsid w:val="0087412C"/>
    <w:rsid w:val="00876AB5"/>
    <w:rsid w:val="008863B3"/>
    <w:rsid w:val="0089149A"/>
    <w:rsid w:val="00895DCB"/>
    <w:rsid w:val="008A2551"/>
    <w:rsid w:val="008A5F67"/>
    <w:rsid w:val="008A79E4"/>
    <w:rsid w:val="008B02D2"/>
    <w:rsid w:val="008B2ACA"/>
    <w:rsid w:val="008B6D34"/>
    <w:rsid w:val="008B730F"/>
    <w:rsid w:val="008B7727"/>
    <w:rsid w:val="008C5812"/>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058A"/>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125A"/>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E585E"/>
    <w:rsid w:val="00AF2F42"/>
    <w:rsid w:val="00AF7549"/>
    <w:rsid w:val="00B035DC"/>
    <w:rsid w:val="00B10CCC"/>
    <w:rsid w:val="00B116AA"/>
    <w:rsid w:val="00B152F1"/>
    <w:rsid w:val="00B16753"/>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0C13"/>
    <w:rsid w:val="00BB739D"/>
    <w:rsid w:val="00BC2439"/>
    <w:rsid w:val="00BC7640"/>
    <w:rsid w:val="00BD1910"/>
    <w:rsid w:val="00BE27F6"/>
    <w:rsid w:val="00C05B13"/>
    <w:rsid w:val="00C073AD"/>
    <w:rsid w:val="00C10724"/>
    <w:rsid w:val="00C1704D"/>
    <w:rsid w:val="00C17BBC"/>
    <w:rsid w:val="00C2089B"/>
    <w:rsid w:val="00C25ADC"/>
    <w:rsid w:val="00C30530"/>
    <w:rsid w:val="00C31713"/>
    <w:rsid w:val="00C33471"/>
    <w:rsid w:val="00C34BAA"/>
    <w:rsid w:val="00C35177"/>
    <w:rsid w:val="00C35979"/>
    <w:rsid w:val="00C400CE"/>
    <w:rsid w:val="00C4162D"/>
    <w:rsid w:val="00C436D2"/>
    <w:rsid w:val="00C60611"/>
    <w:rsid w:val="00C61502"/>
    <w:rsid w:val="00C66452"/>
    <w:rsid w:val="00C6797F"/>
    <w:rsid w:val="00C70EF1"/>
    <w:rsid w:val="00C7140A"/>
    <w:rsid w:val="00C7581A"/>
    <w:rsid w:val="00C83414"/>
    <w:rsid w:val="00C86067"/>
    <w:rsid w:val="00CA3221"/>
    <w:rsid w:val="00CA5C00"/>
    <w:rsid w:val="00CB06B0"/>
    <w:rsid w:val="00CB2357"/>
    <w:rsid w:val="00CB7507"/>
    <w:rsid w:val="00CC0FA9"/>
    <w:rsid w:val="00CD0DC0"/>
    <w:rsid w:val="00CD44C2"/>
    <w:rsid w:val="00CD7575"/>
    <w:rsid w:val="00CE175F"/>
    <w:rsid w:val="00CE18AC"/>
    <w:rsid w:val="00CF5A3E"/>
    <w:rsid w:val="00D009EB"/>
    <w:rsid w:val="00D01D3F"/>
    <w:rsid w:val="00D02EBE"/>
    <w:rsid w:val="00D0590D"/>
    <w:rsid w:val="00D15429"/>
    <w:rsid w:val="00D15F6C"/>
    <w:rsid w:val="00D20A0C"/>
    <w:rsid w:val="00D23445"/>
    <w:rsid w:val="00D23F71"/>
    <w:rsid w:val="00D34362"/>
    <w:rsid w:val="00D355F7"/>
    <w:rsid w:val="00D40C57"/>
    <w:rsid w:val="00D42076"/>
    <w:rsid w:val="00D46A9C"/>
    <w:rsid w:val="00D46B45"/>
    <w:rsid w:val="00D509BC"/>
    <w:rsid w:val="00D57169"/>
    <w:rsid w:val="00D616ED"/>
    <w:rsid w:val="00D65524"/>
    <w:rsid w:val="00D66B6F"/>
    <w:rsid w:val="00D7048C"/>
    <w:rsid w:val="00D708FB"/>
    <w:rsid w:val="00D72207"/>
    <w:rsid w:val="00D73D7E"/>
    <w:rsid w:val="00D805FA"/>
    <w:rsid w:val="00D843E3"/>
    <w:rsid w:val="00D86338"/>
    <w:rsid w:val="00D906F8"/>
    <w:rsid w:val="00D91F2D"/>
    <w:rsid w:val="00D947F8"/>
    <w:rsid w:val="00D948F5"/>
    <w:rsid w:val="00D95A99"/>
    <w:rsid w:val="00D970ED"/>
    <w:rsid w:val="00DA07AC"/>
    <w:rsid w:val="00DA0F52"/>
    <w:rsid w:val="00DA49FE"/>
    <w:rsid w:val="00DA5240"/>
    <w:rsid w:val="00DB7377"/>
    <w:rsid w:val="00DC1D32"/>
    <w:rsid w:val="00DC2B5A"/>
    <w:rsid w:val="00DC74EB"/>
    <w:rsid w:val="00DD0655"/>
    <w:rsid w:val="00DD4E89"/>
    <w:rsid w:val="00DD634D"/>
    <w:rsid w:val="00DE5FA1"/>
    <w:rsid w:val="00DF0A04"/>
    <w:rsid w:val="00DF1067"/>
    <w:rsid w:val="00DF1EE7"/>
    <w:rsid w:val="00E0234A"/>
    <w:rsid w:val="00E05329"/>
    <w:rsid w:val="00E0621E"/>
    <w:rsid w:val="00E13783"/>
    <w:rsid w:val="00E1380D"/>
    <w:rsid w:val="00E1541F"/>
    <w:rsid w:val="00E15639"/>
    <w:rsid w:val="00E203BE"/>
    <w:rsid w:val="00E212F7"/>
    <w:rsid w:val="00E237AE"/>
    <w:rsid w:val="00E2523E"/>
    <w:rsid w:val="00E25C0A"/>
    <w:rsid w:val="00E27880"/>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5E1E"/>
    <w:rsid w:val="00F46D1E"/>
    <w:rsid w:val="00F54EC6"/>
    <w:rsid w:val="00F60133"/>
    <w:rsid w:val="00F608E8"/>
    <w:rsid w:val="00F67D9A"/>
    <w:rsid w:val="00F72401"/>
    <w:rsid w:val="00F72686"/>
    <w:rsid w:val="00F76333"/>
    <w:rsid w:val="00F77499"/>
    <w:rsid w:val="00F83F73"/>
    <w:rsid w:val="00F84123"/>
    <w:rsid w:val="00F859EA"/>
    <w:rsid w:val="00F878D7"/>
    <w:rsid w:val="00F922BD"/>
    <w:rsid w:val="00F936F4"/>
    <w:rsid w:val="00F96A02"/>
    <w:rsid w:val="00F97930"/>
    <w:rsid w:val="00FA29A5"/>
    <w:rsid w:val="00FA31F1"/>
    <w:rsid w:val="00FB3887"/>
    <w:rsid w:val="00FB6FC8"/>
    <w:rsid w:val="00FC30FC"/>
    <w:rsid w:val="00FD0428"/>
    <w:rsid w:val="00FD7A47"/>
    <w:rsid w:val="00FE3CA6"/>
    <w:rsid w:val="00FE5B12"/>
    <w:rsid w:val="00FF0ABA"/>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2B1E"/>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18298">
      <w:bodyDiv w:val="1"/>
      <w:marLeft w:val="0"/>
      <w:marRight w:val="0"/>
      <w:marTop w:val="0"/>
      <w:marBottom w:val="0"/>
      <w:divBdr>
        <w:top w:val="none" w:sz="0" w:space="0" w:color="auto"/>
        <w:left w:val="none" w:sz="0" w:space="0" w:color="auto"/>
        <w:bottom w:val="none" w:sz="0" w:space="0" w:color="auto"/>
        <w:right w:val="none" w:sz="0" w:space="0" w:color="auto"/>
      </w:divBdr>
      <w:divsChild>
        <w:div w:id="577054129">
          <w:marLeft w:val="0"/>
          <w:marRight w:val="0"/>
          <w:marTop w:val="0"/>
          <w:marBottom w:val="0"/>
          <w:divBdr>
            <w:top w:val="none" w:sz="0" w:space="0" w:color="auto"/>
            <w:left w:val="none" w:sz="0" w:space="0" w:color="auto"/>
            <w:bottom w:val="none" w:sz="0" w:space="0" w:color="auto"/>
            <w:right w:val="none" w:sz="0" w:space="0" w:color="auto"/>
          </w:divBdr>
          <w:divsChild>
            <w:div w:id="954290056">
              <w:marLeft w:val="0"/>
              <w:marRight w:val="0"/>
              <w:marTop w:val="0"/>
              <w:marBottom w:val="0"/>
              <w:divBdr>
                <w:top w:val="none" w:sz="0" w:space="0" w:color="auto"/>
                <w:left w:val="none" w:sz="0" w:space="0" w:color="auto"/>
                <w:bottom w:val="none" w:sz="0" w:space="0" w:color="auto"/>
                <w:right w:val="none" w:sz="0" w:space="0" w:color="auto"/>
              </w:divBdr>
              <w:divsChild>
                <w:div w:id="130620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414783913">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01969724">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11383871">
      <w:bodyDiv w:val="1"/>
      <w:marLeft w:val="0"/>
      <w:marRight w:val="0"/>
      <w:marTop w:val="0"/>
      <w:marBottom w:val="0"/>
      <w:divBdr>
        <w:top w:val="none" w:sz="0" w:space="0" w:color="auto"/>
        <w:left w:val="none" w:sz="0" w:space="0" w:color="auto"/>
        <w:bottom w:val="none" w:sz="0" w:space="0" w:color="auto"/>
        <w:right w:val="none" w:sz="0" w:space="0" w:color="auto"/>
      </w:divBdr>
      <w:divsChild>
        <w:div w:id="153306872">
          <w:marLeft w:val="0"/>
          <w:marRight w:val="0"/>
          <w:marTop w:val="0"/>
          <w:marBottom w:val="0"/>
          <w:divBdr>
            <w:top w:val="none" w:sz="0" w:space="0" w:color="auto"/>
            <w:left w:val="none" w:sz="0" w:space="0" w:color="auto"/>
            <w:bottom w:val="none" w:sz="0" w:space="0" w:color="auto"/>
            <w:right w:val="none" w:sz="0" w:space="0" w:color="auto"/>
          </w:divBdr>
          <w:divsChild>
            <w:div w:id="1348797253">
              <w:marLeft w:val="0"/>
              <w:marRight w:val="0"/>
              <w:marTop w:val="0"/>
              <w:marBottom w:val="0"/>
              <w:divBdr>
                <w:top w:val="none" w:sz="0" w:space="0" w:color="auto"/>
                <w:left w:val="none" w:sz="0" w:space="0" w:color="auto"/>
                <w:bottom w:val="none" w:sz="0" w:space="0" w:color="auto"/>
                <w:right w:val="none" w:sz="0" w:space="0" w:color="auto"/>
              </w:divBdr>
              <w:divsChild>
                <w:div w:id="11209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svg"/><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image" Target="media/image53.svg"/><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9.png"/><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hyperlink" Target="https://github.com/yriyazi/Koopman-Operator-and-Deep-Neural-Networks-ISAV2023" TargetMode="External"/><Relationship Id="rId113" Type="http://schemas.openxmlformats.org/officeDocument/2006/relationships/image" Target="media/image54.wmf"/><Relationship Id="rId118" Type="http://schemas.openxmlformats.org/officeDocument/2006/relationships/oleObject" Target="embeddings/oleObject53.bin"/><Relationship Id="rId80" Type="http://schemas.openxmlformats.org/officeDocument/2006/relationships/image" Target="media/image37.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image" Target="media/image60.svg"/><Relationship Id="rId129" Type="http://schemas.openxmlformats.org/officeDocument/2006/relationships/header" Target="header3.xml"/><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image" Target="media/image57.pn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image" Target="media/image58.svg"/><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header" Target="header2.xml"/><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png"/><Relationship Id="rId116" Type="http://schemas.openxmlformats.org/officeDocument/2006/relationships/oleObject" Target="embeddings/oleObject52.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2.png"/><Relationship Id="rId132"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10.wmf"/></Relationships>
</file>

<file path=word/_rels/header3.xml.rels><?xml version="1.0" encoding="UTF-8" standalone="yes"?>
<Relationships xmlns="http://schemas.openxmlformats.org/package/2006/relationships"><Relationship Id="rId1" Type="http://schemas.openxmlformats.org/officeDocument/2006/relationships/image" Target="media/image6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97485-00A7-406F-8C51-2C71C90BF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Pages>
  <Words>9755</Words>
  <Characters>55605</Characters>
  <Application>Microsoft Office Word</Application>
  <DocSecurity>0</DocSecurity>
  <Lines>463</Lines>
  <Paragraphs>13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5230</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64</cp:revision>
  <cp:lastPrinted>2023-09-05T14:59:00Z</cp:lastPrinted>
  <dcterms:created xsi:type="dcterms:W3CDTF">2023-09-04T11:40:00Z</dcterms:created>
  <dcterms:modified xsi:type="dcterms:W3CDTF">2023-09-0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